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11"/>
        <w:tblpPr w:leftFromText="180" w:rightFromText="180" w:vertAnchor="text" w:horzAnchor="margin" w:tblpXSpec="center" w:tblpY="128"/>
        <w:tblW w:w="102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78"/>
        <w:gridCol w:w="3518"/>
        <w:gridCol w:w="3377"/>
      </w:tblGrid>
      <w:tr w:rsidR="00985596" w:rsidRPr="00985596" w:rsidTr="00985596">
        <w:trPr>
          <w:trHeight w:val="1869"/>
        </w:trPr>
        <w:tc>
          <w:tcPr>
            <w:tcW w:w="3378" w:type="dxa"/>
            <w:vAlign w:val="center"/>
          </w:tcPr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85596">
              <w:rPr>
                <w:rFonts w:ascii="Times New Roman" w:eastAsia="Times New Roman" w:hAnsi="Times New Roman" w:cs="Times New Roman"/>
              </w:rPr>
              <w:t>МУНІЦИПАЛЬНИЙ БЮДЖЕТНИЙ ЗАГАЛЬНООСВІТНІЙ ЗАКЛАД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85596">
              <w:rPr>
                <w:rFonts w:ascii="Times New Roman" w:eastAsia="Times New Roman" w:hAnsi="Times New Roman" w:cs="Times New Roman"/>
                <w:b/>
              </w:rPr>
              <w:t xml:space="preserve">«ГВАРДІЙСЬКА 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85596">
              <w:rPr>
                <w:rFonts w:ascii="Times New Roman" w:eastAsia="Times New Roman" w:hAnsi="Times New Roman" w:cs="Times New Roman"/>
                <w:b/>
              </w:rPr>
              <w:t>ШКОЛА-ГІМНАЗІЯ № 2»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85596">
              <w:rPr>
                <w:rFonts w:ascii="Times New Roman" w:eastAsia="Times New Roman" w:hAnsi="Times New Roman" w:cs="Times New Roman"/>
              </w:rPr>
              <w:t>СІМФЕРОПОЛЬСЬКОГО РАЙОНУ РЕСПУБЛІКИ КРИМ</w:t>
            </w:r>
          </w:p>
        </w:tc>
        <w:tc>
          <w:tcPr>
            <w:tcW w:w="3518" w:type="dxa"/>
            <w:vAlign w:val="center"/>
          </w:tcPr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85596">
              <w:rPr>
                <w:rFonts w:ascii="Times New Roman" w:eastAsia="Times New Roman" w:hAnsi="Times New Roman" w:cs="Times New Roman"/>
              </w:rPr>
              <w:t xml:space="preserve">МУНИЦИПАЛЬНОЕ 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85596">
              <w:rPr>
                <w:rFonts w:ascii="Times New Roman" w:eastAsia="Times New Roman" w:hAnsi="Times New Roman" w:cs="Times New Roman"/>
              </w:rPr>
              <w:t xml:space="preserve">БЮДЖЕТНОЕ 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85596">
              <w:rPr>
                <w:rFonts w:ascii="Times New Roman" w:eastAsia="Times New Roman" w:hAnsi="Times New Roman" w:cs="Times New Roman"/>
              </w:rPr>
              <w:t>ОБЩЕОБРАЗОВАТЕЛЬНОЕ УЧРЕЖДЕНИЕ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85596">
              <w:rPr>
                <w:rFonts w:ascii="Times New Roman" w:eastAsia="Times New Roman" w:hAnsi="Times New Roman" w:cs="Times New Roman"/>
                <w:b/>
              </w:rPr>
              <w:t xml:space="preserve">«ГВАРДЕЙСКАЯ 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lang w:val="uk-UA"/>
              </w:rPr>
            </w:pPr>
            <w:r w:rsidRPr="00985596">
              <w:rPr>
                <w:rFonts w:ascii="Times New Roman" w:eastAsia="Times New Roman" w:hAnsi="Times New Roman" w:cs="Times New Roman"/>
                <w:b/>
              </w:rPr>
              <w:t>ШКОЛА-ГИМНАЗИЯ № 2»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85596">
              <w:rPr>
                <w:rFonts w:ascii="Times New Roman" w:eastAsia="Times New Roman" w:hAnsi="Times New Roman" w:cs="Times New Roman"/>
              </w:rPr>
              <w:t>СИМФЕРОПОЛЬСКОГО РАЙОНА РЕСПУБЛИКИ КРЫМ</w:t>
            </w:r>
          </w:p>
        </w:tc>
        <w:tc>
          <w:tcPr>
            <w:tcW w:w="3377" w:type="dxa"/>
            <w:vAlign w:val="center"/>
          </w:tcPr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85596">
              <w:rPr>
                <w:rFonts w:ascii="Times New Roman" w:eastAsia="Times New Roman" w:hAnsi="Times New Roman" w:cs="Times New Roman"/>
              </w:rPr>
              <w:t>КЪЫРЫМ ДЖУМХУРИЕТИ СИМФЕРОПОЛЬ РАЙОНЫНЫНЪ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985596">
              <w:rPr>
                <w:rFonts w:ascii="Times New Roman" w:eastAsia="Times New Roman" w:hAnsi="Times New Roman" w:cs="Times New Roman"/>
                <w:b/>
              </w:rPr>
              <w:t>«2-САНЛЫ ГВАРДЕЙСКОЕ МЕКТЕП-ГИМНАЗИЯСЫ»</w:t>
            </w:r>
          </w:p>
          <w:p w:rsidR="00985596" w:rsidRPr="00985596" w:rsidRDefault="00985596" w:rsidP="0098559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985596">
              <w:rPr>
                <w:rFonts w:ascii="Times New Roman" w:eastAsia="Times New Roman" w:hAnsi="Times New Roman" w:cs="Times New Roman"/>
              </w:rPr>
              <w:t>МУНИЦИПАЛЬ БЮДЖЕТ УМУМТАСИЛЬ МУЭССИСЕСИ</w:t>
            </w:r>
          </w:p>
        </w:tc>
      </w:tr>
    </w:tbl>
    <w:p w:rsidR="00620CE9" w:rsidRPr="001D127F" w:rsidRDefault="00620CE9" w:rsidP="00620CE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85596" w:rsidRDefault="00985596" w:rsidP="00620CE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vertAnchor="page" w:horzAnchor="margin" w:tblpXSpec="center" w:tblpY="4059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985596" w:rsidRPr="001D127F" w:rsidTr="00985596">
        <w:trPr>
          <w:trHeight w:val="2631"/>
        </w:trPr>
        <w:tc>
          <w:tcPr>
            <w:tcW w:w="3414" w:type="dxa"/>
          </w:tcPr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РАССМОТРЕНО</w:t>
            </w: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 xml:space="preserve">На заседании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МО</w:t>
            </w: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 xml:space="preserve">Руководитель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МО</w:t>
            </w: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</w:t>
            </w:r>
            <w:proofErr w:type="spell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Е.И.Дуганова</w:t>
            </w:r>
            <w:proofErr w:type="spellEnd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</w:t>
            </w:r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985596" w:rsidRPr="001C42A6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C42A6">
              <w:rPr>
                <w:rFonts w:ascii="Times New Roman" w:eastAsia="Times New Roman" w:hAnsi="Times New Roman" w:cs="Times New Roman"/>
                <w:lang w:eastAsia="ru-RU"/>
              </w:rPr>
              <w:t xml:space="preserve">Протокол №   от </w:t>
            </w:r>
            <w:proofErr w:type="gramStart"/>
            <w:r w:rsidRPr="001C42A6">
              <w:rPr>
                <w:rFonts w:ascii="Times New Roman" w:eastAsia="Times New Roman" w:hAnsi="Times New Roman" w:cs="Times New Roman"/>
                <w:lang w:eastAsia="ru-RU"/>
              </w:rPr>
              <w:t xml:space="preserve">«  </w:t>
            </w:r>
            <w:proofErr w:type="gramEnd"/>
            <w:r w:rsidRPr="001C42A6">
              <w:rPr>
                <w:rFonts w:ascii="Times New Roman" w:eastAsia="Times New Roman" w:hAnsi="Times New Roman" w:cs="Times New Roman"/>
                <w:lang w:eastAsia="ru-RU"/>
              </w:rPr>
              <w:t xml:space="preserve">  »         2018г</w:t>
            </w:r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136" w:type="dxa"/>
          </w:tcPr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СОГЛАСОВАНО</w:t>
            </w: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 xml:space="preserve">Заместитель директора по УВР </w:t>
            </w: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       </w:t>
            </w: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</w:t>
            </w:r>
            <w:r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М.С. Казаева</w:t>
            </w:r>
          </w:p>
          <w:p w:rsidR="00985596" w:rsidRPr="001D127F" w:rsidRDefault="0098559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985596" w:rsidRPr="001C42A6" w:rsidRDefault="001C42A6" w:rsidP="001C42A6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«  </w:t>
            </w:r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   »             </w:t>
            </w:r>
            <w:r w:rsidR="00985596" w:rsidRPr="001C42A6">
              <w:rPr>
                <w:rFonts w:ascii="Times New Roman" w:eastAsia="Times New Roman" w:hAnsi="Times New Roman" w:cs="Times New Roman"/>
                <w:lang w:eastAsia="ru-RU"/>
              </w:rPr>
              <w:t>2018г</w:t>
            </w:r>
          </w:p>
        </w:tc>
        <w:tc>
          <w:tcPr>
            <w:tcW w:w="3832" w:type="dxa"/>
          </w:tcPr>
          <w:p w:rsidR="00985596" w:rsidRPr="001D127F" w:rsidRDefault="001C42A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УТВЕРЖДЕНО</w:t>
            </w:r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lang w:eastAsia="ru-RU"/>
              </w:rPr>
              <w:t>Директор школы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-гимназии</w:t>
            </w:r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        </w:t>
            </w:r>
            <w:proofErr w:type="gramStart"/>
            <w:r w:rsidRPr="001D127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Е.В  Богданова</w:t>
            </w:r>
            <w:proofErr w:type="gramEnd"/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985596" w:rsidRPr="001C42A6" w:rsidRDefault="001C42A6" w:rsidP="001C42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 Приказ </w:t>
            </w:r>
            <w:r w:rsidRPr="001C42A6">
              <w:rPr>
                <w:rFonts w:ascii="Times New Roman" w:eastAsia="Times New Roman" w:hAnsi="Times New Roman" w:cs="Times New Roman"/>
                <w:lang w:eastAsia="ru-RU"/>
              </w:rPr>
              <w:t xml:space="preserve">от </w:t>
            </w:r>
            <w:proofErr w:type="gramStart"/>
            <w:r w:rsidRPr="001C42A6">
              <w:rPr>
                <w:rFonts w:ascii="Times New Roman" w:eastAsia="Times New Roman" w:hAnsi="Times New Roman" w:cs="Times New Roman"/>
                <w:lang w:eastAsia="ru-RU"/>
              </w:rPr>
              <w:t xml:space="preserve">«  </w:t>
            </w:r>
            <w:proofErr w:type="gramEnd"/>
            <w:r w:rsidRPr="001C42A6">
              <w:rPr>
                <w:rFonts w:ascii="Times New Roman" w:eastAsia="Times New Roman" w:hAnsi="Times New Roman" w:cs="Times New Roman"/>
                <w:lang w:eastAsia="ru-RU"/>
              </w:rPr>
              <w:t xml:space="preserve">   </w:t>
            </w:r>
            <w:r w:rsidR="00985596" w:rsidRPr="001C42A6">
              <w:rPr>
                <w:rFonts w:ascii="Times New Roman" w:eastAsia="Times New Roman" w:hAnsi="Times New Roman" w:cs="Times New Roman"/>
                <w:lang w:eastAsia="ru-RU"/>
              </w:rPr>
              <w:t xml:space="preserve"> »      </w:t>
            </w:r>
            <w:r w:rsidRPr="001C42A6">
              <w:rPr>
                <w:rFonts w:ascii="Times New Roman" w:eastAsia="Times New Roman" w:hAnsi="Times New Roman" w:cs="Times New Roman"/>
                <w:lang w:eastAsia="ru-RU"/>
              </w:rPr>
              <w:t xml:space="preserve">   </w:t>
            </w:r>
            <w:r w:rsidR="00985596" w:rsidRPr="001C42A6">
              <w:rPr>
                <w:rFonts w:ascii="Times New Roman" w:eastAsia="Times New Roman" w:hAnsi="Times New Roman" w:cs="Times New Roman"/>
                <w:lang w:eastAsia="ru-RU"/>
              </w:rPr>
              <w:t xml:space="preserve">  2018г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№            </w:t>
            </w:r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985596" w:rsidRPr="001D127F" w:rsidRDefault="00985596" w:rsidP="0098559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620CE9" w:rsidRPr="001D127F" w:rsidRDefault="00620CE9" w:rsidP="00620CE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Р А Б О Ч А </w:t>
      </w:r>
      <w:proofErr w:type="gramStart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Я  П</w:t>
      </w:r>
      <w:proofErr w:type="gramEnd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Р О Г Р А М </w:t>
      </w:r>
      <w:proofErr w:type="spellStart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proofErr w:type="spellEnd"/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А</w:t>
      </w:r>
    </w:p>
    <w:p w:rsidR="00620CE9" w:rsidRPr="001D127F" w:rsidRDefault="00620CE9" w:rsidP="00620CE9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 УЧЕБНОМУ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ЕДМЕТУ</w:t>
      </w:r>
    </w:p>
    <w:p w:rsidR="00620CE9" w:rsidRPr="001D127F" w:rsidRDefault="00620CE9" w:rsidP="00620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1D127F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«Алгебра»</w:t>
      </w:r>
    </w:p>
    <w:p w:rsidR="00620CE9" w:rsidRDefault="00620CE9" w:rsidP="00620CE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20CE9" w:rsidRPr="001D127F" w:rsidRDefault="00620CE9" w:rsidP="00620CE9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620CE9" w:rsidRPr="001D127F" w:rsidRDefault="00620CE9" w:rsidP="00620CE9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: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</w:t>
      </w:r>
    </w:p>
    <w:p w:rsidR="00620CE9" w:rsidRPr="001D127F" w:rsidRDefault="00620CE9" w:rsidP="00620CE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реализации программы: 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0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8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/20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9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proofErr w:type="spellStart"/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.г</w:t>
      </w:r>
      <w:proofErr w:type="spellEnd"/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620CE9" w:rsidRPr="001D127F" w:rsidRDefault="00620CE9" w:rsidP="00620CE9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127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2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год,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1D12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неделю</w:t>
      </w:r>
    </w:p>
    <w:p w:rsidR="00620CE9" w:rsidRDefault="00620CE9" w:rsidP="00620CE9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20CE9" w:rsidRDefault="00620CE9" w:rsidP="00620CE9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20CE9" w:rsidRPr="00090B3C" w:rsidRDefault="00620CE9" w:rsidP="00620CE9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0B3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620CE9" w:rsidRPr="00090B3C" w:rsidRDefault="00620CE9" w:rsidP="00620CE9">
      <w:pPr>
        <w:numPr>
          <w:ilvl w:val="0"/>
          <w:numId w:val="1"/>
        </w:numPr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лгебра. Сборник рабочих программ.7—9 классы: пособие для учителей общеобразовательных учреждений/ составитель Т.А. </w:t>
      </w:r>
      <w:proofErr w:type="spellStart"/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М.: Просвещение, 2011. – 96 с.</w:t>
      </w:r>
    </w:p>
    <w:p w:rsidR="00620CE9" w:rsidRPr="00090B3C" w:rsidRDefault="00620CE9" w:rsidP="00620CE9">
      <w:pPr>
        <w:numPr>
          <w:ilvl w:val="0"/>
          <w:numId w:val="1"/>
        </w:numPr>
        <w:spacing w:after="0" w:line="276" w:lineRule="auto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Алгебра. 8</w:t>
      </w:r>
      <w:r w:rsidRPr="00090B3C">
        <w:rPr>
          <w:rFonts w:ascii="Times New Roman" w:hAnsi="Times New Roman" w:cs="Times New Roman"/>
          <w:sz w:val="24"/>
          <w:szCs w:val="24"/>
        </w:rPr>
        <w:t xml:space="preserve"> класс: учеб. для </w:t>
      </w:r>
      <w:proofErr w:type="spellStart"/>
      <w:r w:rsidRPr="00090B3C">
        <w:rPr>
          <w:rFonts w:ascii="Times New Roman" w:hAnsi="Times New Roman" w:cs="Times New Roman"/>
          <w:sz w:val="24"/>
          <w:szCs w:val="24"/>
        </w:rPr>
        <w:t>общеобразоват</w:t>
      </w:r>
      <w:proofErr w:type="spellEnd"/>
      <w:r w:rsidRPr="00090B3C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090B3C">
        <w:rPr>
          <w:rFonts w:ascii="Times New Roman" w:hAnsi="Times New Roman" w:cs="Times New Roman"/>
          <w:sz w:val="24"/>
          <w:szCs w:val="24"/>
        </w:rPr>
        <w:t>рганизаций</w:t>
      </w:r>
      <w:r>
        <w:rPr>
          <w:rFonts w:ascii="Times New Roman" w:hAnsi="Times New Roman" w:cs="Times New Roman"/>
          <w:sz w:val="24"/>
          <w:szCs w:val="24"/>
        </w:rPr>
        <w:t xml:space="preserve"> с прил. на электронном носителе/</w:t>
      </w:r>
      <w:r w:rsidRPr="00090B3C">
        <w:rPr>
          <w:rFonts w:ascii="Times New Roman" w:hAnsi="Times New Roman" w:cs="Times New Roman"/>
          <w:sz w:val="24"/>
          <w:szCs w:val="24"/>
        </w:rPr>
        <w:t xml:space="preserve"> [Ю.Н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0B3C">
        <w:rPr>
          <w:rFonts w:ascii="Times New Roman" w:hAnsi="Times New Roman" w:cs="Times New Roman"/>
          <w:sz w:val="24"/>
          <w:szCs w:val="24"/>
        </w:rPr>
        <w:t>Макарычев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0B3C">
        <w:rPr>
          <w:rFonts w:ascii="Times New Roman" w:hAnsi="Times New Roman" w:cs="Times New Roman"/>
          <w:sz w:val="24"/>
          <w:szCs w:val="24"/>
        </w:rPr>
        <w:t>Н.Г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90B3C">
        <w:rPr>
          <w:rFonts w:ascii="Times New Roman" w:hAnsi="Times New Roman" w:cs="Times New Roman"/>
          <w:sz w:val="24"/>
          <w:szCs w:val="24"/>
        </w:rPr>
        <w:t>Миндюк</w:t>
      </w:r>
      <w:proofErr w:type="spellEnd"/>
      <w:r w:rsidRPr="00090B3C">
        <w:rPr>
          <w:rFonts w:ascii="Times New Roman" w:hAnsi="Times New Roman" w:cs="Times New Roman"/>
          <w:sz w:val="24"/>
          <w:szCs w:val="24"/>
        </w:rPr>
        <w:t>, К.И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90B3C">
        <w:rPr>
          <w:rFonts w:ascii="Times New Roman" w:hAnsi="Times New Roman" w:cs="Times New Roman"/>
          <w:sz w:val="24"/>
          <w:szCs w:val="24"/>
        </w:rPr>
        <w:t>Нешков</w:t>
      </w:r>
      <w:proofErr w:type="spellEnd"/>
      <w:r w:rsidRPr="00090B3C">
        <w:rPr>
          <w:rFonts w:ascii="Times New Roman" w:hAnsi="Times New Roman" w:cs="Times New Roman"/>
          <w:sz w:val="24"/>
          <w:szCs w:val="24"/>
        </w:rPr>
        <w:t>, С.Б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0B3C">
        <w:rPr>
          <w:rFonts w:ascii="Times New Roman" w:hAnsi="Times New Roman" w:cs="Times New Roman"/>
          <w:sz w:val="24"/>
          <w:szCs w:val="24"/>
        </w:rPr>
        <w:t>Суворова]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0B3C">
        <w:rPr>
          <w:rFonts w:ascii="Times New Roman" w:hAnsi="Times New Roman" w:cs="Times New Roman"/>
          <w:sz w:val="24"/>
          <w:szCs w:val="24"/>
        </w:rPr>
        <w:t>под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090B3C">
        <w:rPr>
          <w:rFonts w:ascii="Times New Roman" w:hAnsi="Times New Roman" w:cs="Times New Roman"/>
          <w:sz w:val="24"/>
          <w:szCs w:val="24"/>
        </w:rPr>
        <w:t>ред. С. А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Теляковского</w:t>
      </w:r>
      <w:proofErr w:type="spellEnd"/>
      <w:r>
        <w:rPr>
          <w:rFonts w:ascii="Times New Roman" w:hAnsi="Times New Roman" w:cs="Times New Roman"/>
          <w:sz w:val="24"/>
          <w:szCs w:val="24"/>
        </w:rPr>
        <w:t>.-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М.:Просвещение</w:t>
      </w:r>
      <w:proofErr w:type="spellEnd"/>
      <w:r>
        <w:rPr>
          <w:rFonts w:ascii="Times New Roman" w:hAnsi="Times New Roman" w:cs="Times New Roman"/>
          <w:sz w:val="24"/>
          <w:szCs w:val="24"/>
        </w:rPr>
        <w:t>, 2014.—287</w:t>
      </w:r>
      <w:r w:rsidRPr="00090B3C">
        <w:rPr>
          <w:rFonts w:ascii="Times New Roman" w:hAnsi="Times New Roman" w:cs="Times New Roman"/>
          <w:sz w:val="24"/>
          <w:szCs w:val="24"/>
        </w:rPr>
        <w:t>с.:</w:t>
      </w:r>
      <w:r>
        <w:rPr>
          <w:rFonts w:ascii="Times New Roman" w:hAnsi="Times New Roman" w:cs="Times New Roman"/>
          <w:sz w:val="24"/>
          <w:szCs w:val="24"/>
        </w:rPr>
        <w:t>ил.</w:t>
      </w:r>
      <w:r w:rsidRPr="00090B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0CE9" w:rsidRPr="00090B3C" w:rsidRDefault="00620CE9" w:rsidP="00620CE9">
      <w:pPr>
        <w:spacing w:after="0" w:line="276" w:lineRule="auto"/>
        <w:ind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20CE9" w:rsidRPr="00090B3C" w:rsidRDefault="00620CE9" w:rsidP="00620CE9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чую программу составила учитель </w:t>
      </w:r>
      <w:r w:rsidRPr="00090B3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атематики Кожевникова Т.В.</w:t>
      </w:r>
    </w:p>
    <w:p w:rsidR="00620CE9" w:rsidRDefault="00620CE9" w:rsidP="00620CE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85596" w:rsidRPr="00090B3C" w:rsidRDefault="00985596" w:rsidP="00620CE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20CE9" w:rsidRDefault="00620CE9" w:rsidP="00620CE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B5127" w:rsidRDefault="004B5127" w:rsidP="00620CE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B5127" w:rsidRPr="00090B3C" w:rsidRDefault="004B5127" w:rsidP="00620CE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20CE9" w:rsidRPr="00090B3C" w:rsidRDefault="00620CE9" w:rsidP="00620CE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>п. Гвардейское, 2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Pr="00090B3C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620CE9" w:rsidRPr="00090B3C" w:rsidRDefault="00620CE9" w:rsidP="00620CE9">
      <w:pPr>
        <w:spacing w:after="0" w:line="276" w:lineRule="auto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90B3C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Введение</w:t>
      </w:r>
    </w:p>
    <w:p w:rsidR="00620CE9" w:rsidRPr="00090B3C" w:rsidRDefault="00620CE9" w:rsidP="00620CE9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sz w:val="24"/>
          <w:szCs w:val="24"/>
        </w:rPr>
        <w:t>Рабочая программа по алгебре составлена на основе федерального государственного образовательного стандарта основного общего образования.</w:t>
      </w:r>
    </w:p>
    <w:p w:rsidR="00620CE9" w:rsidRPr="00090B3C" w:rsidRDefault="00620CE9" w:rsidP="00620CE9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620CE9" w:rsidRPr="00090B3C" w:rsidRDefault="00620CE9" w:rsidP="00620CE9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sz w:val="24"/>
          <w:szCs w:val="24"/>
        </w:rPr>
        <w:t>Рабочая программа выполняет две основные функции:</w:t>
      </w:r>
    </w:p>
    <w:p w:rsidR="00620CE9" w:rsidRPr="00090B3C" w:rsidRDefault="00620CE9" w:rsidP="00620CE9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b/>
          <w:i/>
          <w:sz w:val="24"/>
          <w:szCs w:val="24"/>
        </w:rPr>
        <w:t>Информационно-методическая</w:t>
      </w:r>
      <w:r w:rsidRPr="00090B3C">
        <w:rPr>
          <w:rFonts w:ascii="Times New Roman" w:eastAsia="Calibri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</w:t>
      </w:r>
      <w:proofErr w:type="gramStart"/>
      <w:r w:rsidRPr="00090B3C">
        <w:rPr>
          <w:rFonts w:ascii="Times New Roman" w:eastAsia="Calibri" w:hAnsi="Times New Roman" w:cs="Times New Roman"/>
          <w:sz w:val="24"/>
          <w:szCs w:val="24"/>
        </w:rPr>
        <w:t>воспитания и развития</w:t>
      </w:r>
      <w:proofErr w:type="gramEnd"/>
      <w:r w:rsidRPr="00090B3C">
        <w:rPr>
          <w:rFonts w:ascii="Times New Roman" w:eastAsia="Calibri" w:hAnsi="Times New Roman" w:cs="Times New Roman"/>
          <w:sz w:val="24"/>
          <w:szCs w:val="24"/>
        </w:rPr>
        <w:t xml:space="preserve"> учащихся средствами данного учебного предмета.</w:t>
      </w:r>
    </w:p>
    <w:p w:rsidR="00620CE9" w:rsidRPr="00090B3C" w:rsidRDefault="00620CE9" w:rsidP="00620CE9">
      <w:pPr>
        <w:widowControl w:val="0"/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0B3C">
        <w:rPr>
          <w:rFonts w:ascii="Times New Roman" w:eastAsia="Calibri" w:hAnsi="Times New Roman" w:cs="Times New Roman"/>
          <w:b/>
          <w:i/>
          <w:sz w:val="24"/>
          <w:szCs w:val="24"/>
        </w:rPr>
        <w:t>Организационно-планирующая</w:t>
      </w:r>
      <w:r w:rsidRPr="00090B3C">
        <w:rPr>
          <w:rFonts w:ascii="Times New Roman" w:eastAsia="Calibri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620CE9" w:rsidRPr="00090B3C" w:rsidRDefault="00620CE9" w:rsidP="00620CE9">
      <w:pPr>
        <w:spacing w:after="0" w:line="276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20CE9" w:rsidRPr="00090B3C" w:rsidRDefault="00620CE9" w:rsidP="00620CE9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90B3C">
        <w:rPr>
          <w:rFonts w:ascii="Times New Roman" w:eastAsia="Calibri" w:hAnsi="Times New Roman" w:cs="Times New Roman"/>
          <w:b/>
          <w:sz w:val="24"/>
          <w:szCs w:val="24"/>
          <w:u w:val="single"/>
        </w:rPr>
        <w:t xml:space="preserve">Уровень обучения </w:t>
      </w:r>
      <w:r w:rsidRPr="00090B3C">
        <w:rPr>
          <w:rFonts w:ascii="Times New Roman" w:eastAsia="Calibri" w:hAnsi="Times New Roman" w:cs="Times New Roman"/>
          <w:b/>
          <w:sz w:val="24"/>
          <w:szCs w:val="24"/>
        </w:rPr>
        <w:t>– базовый</w:t>
      </w:r>
    </w:p>
    <w:p w:rsidR="00620CE9" w:rsidRPr="00090B3C" w:rsidRDefault="00620CE9" w:rsidP="00620CE9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20CE9" w:rsidRPr="001D36BF" w:rsidRDefault="00620CE9" w:rsidP="00620CE9">
      <w:pPr>
        <w:spacing w:after="0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b/>
          <w:sz w:val="24"/>
          <w:szCs w:val="24"/>
        </w:rPr>
        <w:t xml:space="preserve">Изучение алгебры в </w:t>
      </w:r>
      <w:r>
        <w:rPr>
          <w:rFonts w:ascii="Times New Roman" w:eastAsia="Calibri" w:hAnsi="Times New Roman" w:cs="Times New Roman"/>
          <w:b/>
          <w:sz w:val="24"/>
          <w:szCs w:val="24"/>
        </w:rPr>
        <w:t>8</w:t>
      </w:r>
      <w:r w:rsidRPr="001D36BF">
        <w:rPr>
          <w:rFonts w:ascii="Times New Roman" w:eastAsia="Calibri" w:hAnsi="Times New Roman" w:cs="Times New Roman"/>
          <w:b/>
          <w:sz w:val="24"/>
          <w:szCs w:val="24"/>
        </w:rPr>
        <w:t xml:space="preserve"> классе направлено на достижение следующих целей:</w:t>
      </w:r>
    </w:p>
    <w:p w:rsidR="00620CE9" w:rsidRPr="001D36BF" w:rsidRDefault="00620CE9" w:rsidP="00620CE9">
      <w:pPr>
        <w:numPr>
          <w:ilvl w:val="0"/>
          <w:numId w:val="3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 xml:space="preserve">продолжить овладевать </w:t>
      </w:r>
      <w:r w:rsidR="00E657A3">
        <w:rPr>
          <w:rFonts w:ascii="Times New Roman" w:eastAsia="Calibri" w:hAnsi="Times New Roman" w:cs="Times New Roman"/>
          <w:sz w:val="24"/>
          <w:szCs w:val="24"/>
        </w:rPr>
        <w:t xml:space="preserve">системой математических знаний </w:t>
      </w:r>
      <w:r w:rsidRPr="001D36BF">
        <w:rPr>
          <w:rFonts w:ascii="Times New Roman" w:eastAsia="Calibri" w:hAnsi="Times New Roman" w:cs="Times New Roman"/>
          <w:sz w:val="24"/>
          <w:szCs w:val="24"/>
        </w:rPr>
        <w:t>и умений, необходимых для применения в практической деятельности, изучения смежных дисциплин, продолжения образования;</w:t>
      </w:r>
    </w:p>
    <w:p w:rsidR="00620CE9" w:rsidRPr="001D36BF" w:rsidRDefault="00620CE9" w:rsidP="00620CE9">
      <w:pPr>
        <w:numPr>
          <w:ilvl w:val="0"/>
          <w:numId w:val="3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продолжить 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ей к преодолению трудностей;</w:t>
      </w:r>
    </w:p>
    <w:p w:rsidR="00620CE9" w:rsidRPr="001D36BF" w:rsidRDefault="00620CE9" w:rsidP="00620CE9">
      <w:pPr>
        <w:numPr>
          <w:ilvl w:val="0"/>
          <w:numId w:val="3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продолжить формировать представление об идеях и методах математики как универсального языка науки и техники, средства моделирования явлений и процессов;</w:t>
      </w:r>
    </w:p>
    <w:p w:rsidR="00620CE9" w:rsidRPr="001D36BF" w:rsidRDefault="00620CE9" w:rsidP="00620CE9">
      <w:pPr>
        <w:numPr>
          <w:ilvl w:val="0"/>
          <w:numId w:val="3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продолжить 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620CE9" w:rsidRPr="001D36BF" w:rsidRDefault="00620CE9" w:rsidP="00620CE9">
      <w:pPr>
        <w:spacing w:after="0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b/>
          <w:sz w:val="24"/>
          <w:szCs w:val="24"/>
        </w:rPr>
        <w:t xml:space="preserve">Задачи обучения алгебры в </w:t>
      </w:r>
      <w:r w:rsidR="00E657A3">
        <w:rPr>
          <w:rFonts w:ascii="Times New Roman" w:eastAsia="Calibri" w:hAnsi="Times New Roman" w:cs="Times New Roman"/>
          <w:b/>
          <w:sz w:val="24"/>
          <w:szCs w:val="24"/>
        </w:rPr>
        <w:t>8</w:t>
      </w:r>
      <w:r w:rsidRPr="001D36BF">
        <w:rPr>
          <w:rFonts w:ascii="Times New Roman" w:eastAsia="Calibri" w:hAnsi="Times New Roman" w:cs="Times New Roman"/>
          <w:b/>
          <w:sz w:val="24"/>
          <w:szCs w:val="24"/>
        </w:rPr>
        <w:t xml:space="preserve"> классе:</w:t>
      </w:r>
    </w:p>
    <w:p w:rsidR="00620CE9" w:rsidRPr="001D36BF" w:rsidRDefault="00620CE9" w:rsidP="00620CE9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;</w:t>
      </w:r>
    </w:p>
    <w:p w:rsidR="00620CE9" w:rsidRPr="001D36BF" w:rsidRDefault="00620CE9" w:rsidP="00620CE9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усвоение аппарата уравнений и неравенств как основного средства математического моделирования прикладных задач;</w:t>
      </w:r>
    </w:p>
    <w:p w:rsidR="00620CE9" w:rsidRPr="001D36BF" w:rsidRDefault="00620CE9" w:rsidP="00620CE9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осуществление функциональной подготовки обучающихся;</w:t>
      </w:r>
    </w:p>
    <w:p w:rsidR="00620CE9" w:rsidRPr="001D36BF" w:rsidRDefault="00620CE9" w:rsidP="00620CE9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овладение конкретными знаниями, необходимыми для применения в практической деятельности;</w:t>
      </w:r>
    </w:p>
    <w:p w:rsidR="00620CE9" w:rsidRPr="001D36BF" w:rsidRDefault="00620CE9" w:rsidP="00620CE9">
      <w:pPr>
        <w:numPr>
          <w:ilvl w:val="0"/>
          <w:numId w:val="4"/>
        </w:numPr>
        <w:spacing w:after="0"/>
        <w:ind w:left="0" w:firstLine="426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D36BF">
        <w:rPr>
          <w:rFonts w:ascii="Times New Roman" w:eastAsia="Calibri" w:hAnsi="Times New Roman" w:cs="Times New Roman"/>
          <w:sz w:val="24"/>
          <w:szCs w:val="24"/>
        </w:rPr>
        <w:t>выявление и развитие математических способностей, интеллектуального развития ученика.</w:t>
      </w:r>
    </w:p>
    <w:p w:rsidR="00620CE9" w:rsidRPr="00090B3C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90B3C">
        <w:rPr>
          <w:rFonts w:ascii="Times New Roman" w:hAnsi="Times New Roman" w:cs="Times New Roman"/>
          <w:b/>
          <w:sz w:val="24"/>
          <w:szCs w:val="24"/>
        </w:rPr>
        <w:t>Место программы в учебном плане школы-гимназии</w:t>
      </w:r>
    </w:p>
    <w:p w:rsidR="00620CE9" w:rsidRPr="00090B3C" w:rsidRDefault="00620CE9" w:rsidP="001C42A6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90B3C">
        <w:rPr>
          <w:rFonts w:ascii="Times New Roman" w:hAnsi="Times New Roman" w:cs="Times New Roman"/>
          <w:sz w:val="24"/>
          <w:szCs w:val="24"/>
        </w:rPr>
        <w:t>Рабочая программа учитывает направленность класса, в котором будет осуществляться учебный процесс. Согласно действующему в школе учебному плану на 201</w:t>
      </w:r>
      <w:r w:rsidR="00E657A3">
        <w:rPr>
          <w:rFonts w:ascii="Times New Roman" w:hAnsi="Times New Roman" w:cs="Times New Roman"/>
          <w:sz w:val="24"/>
          <w:szCs w:val="24"/>
        </w:rPr>
        <w:t>8</w:t>
      </w:r>
      <w:r w:rsidRPr="00090B3C">
        <w:rPr>
          <w:rFonts w:ascii="Times New Roman" w:hAnsi="Times New Roman" w:cs="Times New Roman"/>
          <w:sz w:val="24"/>
          <w:szCs w:val="24"/>
        </w:rPr>
        <w:t>/201</w:t>
      </w:r>
      <w:r w:rsidR="00E657A3">
        <w:rPr>
          <w:rFonts w:ascii="Times New Roman" w:hAnsi="Times New Roman" w:cs="Times New Roman"/>
          <w:sz w:val="24"/>
          <w:szCs w:val="24"/>
        </w:rPr>
        <w:t>9</w:t>
      </w:r>
      <w:r w:rsidRPr="00090B3C">
        <w:rPr>
          <w:rFonts w:ascii="Times New Roman" w:hAnsi="Times New Roman" w:cs="Times New Roman"/>
          <w:sz w:val="24"/>
          <w:szCs w:val="24"/>
        </w:rPr>
        <w:t xml:space="preserve"> учебный год рабочая программа предусматривает следующий вариант о</w:t>
      </w:r>
      <w:r w:rsidR="00E657A3">
        <w:rPr>
          <w:rFonts w:ascii="Times New Roman" w:hAnsi="Times New Roman" w:cs="Times New Roman"/>
          <w:sz w:val="24"/>
          <w:szCs w:val="24"/>
        </w:rPr>
        <w:t>рганизации процесса обучения: в 8</w:t>
      </w:r>
      <w:r w:rsidRPr="00090B3C">
        <w:rPr>
          <w:rFonts w:ascii="Times New Roman" w:hAnsi="Times New Roman" w:cs="Times New Roman"/>
          <w:sz w:val="24"/>
          <w:szCs w:val="24"/>
        </w:rPr>
        <w:t xml:space="preserve"> классе предполагается обучение в объём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90B3C">
        <w:rPr>
          <w:rFonts w:ascii="Times New Roman" w:hAnsi="Times New Roman" w:cs="Times New Roman"/>
          <w:sz w:val="24"/>
          <w:szCs w:val="24"/>
        </w:rPr>
        <w:t>3 часа в неделю, 34 учебных недели, 102 часа за год.</w:t>
      </w:r>
    </w:p>
    <w:p w:rsidR="00E657A3" w:rsidRPr="00E657A3" w:rsidRDefault="00E657A3" w:rsidP="001C42A6">
      <w:pPr>
        <w:spacing w:after="0" w:line="276" w:lineRule="auto"/>
        <w:ind w:firstLine="53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eastAsia="ru-RU"/>
        </w:rPr>
      </w:pPr>
      <w:r w:rsidRPr="00E657A3">
        <w:rPr>
          <w:rFonts w:ascii="Times New Roman" w:eastAsia="Times New Roman" w:hAnsi="Times New Roman" w:cs="Times New Roman"/>
          <w:b/>
          <w:i/>
          <w:sz w:val="24"/>
          <w:szCs w:val="24"/>
          <w:u w:val="single"/>
          <w:lang w:eastAsia="ru-RU"/>
        </w:rPr>
        <w:t xml:space="preserve">Отличительные особенности рабочей программы по сравнению с примерной: </w:t>
      </w:r>
    </w:p>
    <w:p w:rsidR="00E657A3" w:rsidRPr="00E657A3" w:rsidRDefault="00E657A3" w:rsidP="001C42A6">
      <w:pPr>
        <w:spacing w:after="0" w:line="276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Так как </w:t>
      </w:r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учебных </w:t>
      </w:r>
      <w:proofErr w:type="gramStart"/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недель,  за</w:t>
      </w:r>
      <w:proofErr w:type="gramEnd"/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ый год не изменилось, поэтому выделено 3 часа на повторение курса математики за 7 класс, за счет уменьшения повторения курса алгебры за 8 класс с 8 часов до 5 часов. Сравнительная таблица приведена ниже:</w:t>
      </w:r>
    </w:p>
    <w:p w:rsidR="00620CE9" w:rsidRDefault="00620CE9" w:rsidP="00620CE9">
      <w:pPr>
        <w:spacing w:after="0"/>
        <w:ind w:firstLine="426"/>
        <w:jc w:val="center"/>
        <w:rPr>
          <w:rFonts w:ascii="Times New Roman" w:hAnsi="Times New Roman" w:cs="Times New Roman"/>
          <w:sz w:val="24"/>
          <w:szCs w:val="24"/>
        </w:rPr>
      </w:pPr>
    </w:p>
    <w:p w:rsidR="00620CE9" w:rsidRPr="00090B3C" w:rsidRDefault="00620CE9" w:rsidP="00620CE9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90B3C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</w:p>
    <w:tbl>
      <w:tblPr>
        <w:tblW w:w="10427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647"/>
        <w:gridCol w:w="4780"/>
        <w:gridCol w:w="1276"/>
        <w:gridCol w:w="1418"/>
        <w:gridCol w:w="1275"/>
        <w:gridCol w:w="999"/>
        <w:gridCol w:w="32"/>
      </w:tblGrid>
      <w:tr w:rsidR="00E657A3" w:rsidRPr="00E657A3" w:rsidTr="00E657A3">
        <w:trPr>
          <w:gridAfter w:val="1"/>
          <w:wAfter w:w="32" w:type="dxa"/>
          <w:jc w:val="center"/>
        </w:trPr>
        <w:tc>
          <w:tcPr>
            <w:tcW w:w="647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center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</w:p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center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  <w:t>№</w:t>
            </w:r>
          </w:p>
        </w:tc>
        <w:tc>
          <w:tcPr>
            <w:tcW w:w="478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center"/>
              <w:textAlignment w:val="baseline"/>
              <w:rPr>
                <w:rFonts w:ascii="Times New Roman" w:eastAsia="Andale Sans UI" w:hAnsi="Times New Roman" w:cs="Times New Roman"/>
                <w:kern w:val="3"/>
                <w:sz w:val="18"/>
                <w:szCs w:val="18"/>
                <w:lang w:val="de-DE"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  <w:t>Тема</w:t>
            </w:r>
          </w:p>
        </w:tc>
        <w:tc>
          <w:tcPr>
            <w:tcW w:w="26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val="de-DE"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  <w:t>Программа по учебному курсу</w:t>
            </w: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val="de-DE" w:eastAsia="ja-JP" w:bidi="fa-IR"/>
              </w:rPr>
              <w:t xml:space="preserve"> </w:t>
            </w:r>
          </w:p>
        </w:tc>
        <w:tc>
          <w:tcPr>
            <w:tcW w:w="227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  <w:proofErr w:type="spellStart"/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val="de-DE" w:eastAsia="ja-JP" w:bidi="fa-IR"/>
              </w:rPr>
              <w:t>Количество</w:t>
            </w:r>
            <w:proofErr w:type="spellEnd"/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val="de-DE" w:eastAsia="ja-JP" w:bidi="fa-IR"/>
              </w:rPr>
              <w:t xml:space="preserve"> </w:t>
            </w: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  <w:t>контрольных работ</w:t>
            </w:r>
          </w:p>
        </w:tc>
      </w:tr>
      <w:tr w:rsidR="00E657A3" w:rsidRPr="00E657A3" w:rsidTr="00E657A3">
        <w:trPr>
          <w:gridAfter w:val="1"/>
          <w:wAfter w:w="32" w:type="dxa"/>
          <w:jc w:val="center"/>
        </w:trPr>
        <w:tc>
          <w:tcPr>
            <w:tcW w:w="647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center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</w:p>
        </w:tc>
        <w:tc>
          <w:tcPr>
            <w:tcW w:w="478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center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  <w:t>Примерная программа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  <w:t>Рабочая программа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  <w:t>Примерная программа</w:t>
            </w:r>
          </w:p>
        </w:tc>
        <w:tc>
          <w:tcPr>
            <w:tcW w:w="9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  <w:t>Рабочая программа</w:t>
            </w:r>
          </w:p>
        </w:tc>
      </w:tr>
      <w:tr w:rsidR="00E657A3" w:rsidRPr="00E657A3" w:rsidTr="00E657A3">
        <w:trPr>
          <w:gridAfter w:val="1"/>
          <w:wAfter w:w="32" w:type="dxa"/>
          <w:jc w:val="center"/>
        </w:trPr>
        <w:tc>
          <w:tcPr>
            <w:tcW w:w="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center"/>
              <w:textAlignment w:val="baseline"/>
              <w:rPr>
                <w:rFonts w:ascii="Times New Roman" w:eastAsia="Andale Sans UI" w:hAnsi="Times New Roman" w:cs="Times New Roman"/>
                <w:kern w:val="3"/>
                <w:sz w:val="18"/>
                <w:szCs w:val="18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18"/>
                <w:szCs w:val="18"/>
                <w:lang w:eastAsia="ja-JP" w:bidi="fa-IR"/>
              </w:rPr>
              <w:t>1</w:t>
            </w:r>
          </w:p>
        </w:tc>
        <w:tc>
          <w:tcPr>
            <w:tcW w:w="4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Повторение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-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 xml:space="preserve"> 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-</w:t>
            </w:r>
          </w:p>
        </w:tc>
        <w:tc>
          <w:tcPr>
            <w:tcW w:w="99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-</w:t>
            </w:r>
          </w:p>
        </w:tc>
      </w:tr>
      <w:tr w:rsidR="00E657A3" w:rsidRPr="00E657A3" w:rsidTr="00E657A3">
        <w:trPr>
          <w:gridAfter w:val="1"/>
          <w:wAfter w:w="32" w:type="dxa"/>
          <w:trHeight w:val="371"/>
          <w:jc w:val="center"/>
        </w:trPr>
        <w:tc>
          <w:tcPr>
            <w:tcW w:w="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center"/>
              <w:textAlignment w:val="baseline"/>
              <w:rPr>
                <w:rFonts w:ascii="Times New Roman" w:eastAsia="Andale Sans UI" w:hAnsi="Times New Roman" w:cs="Times New Roman"/>
                <w:kern w:val="3"/>
                <w:sz w:val="18"/>
                <w:szCs w:val="18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18"/>
                <w:szCs w:val="18"/>
                <w:lang w:eastAsia="ja-JP" w:bidi="fa-IR"/>
              </w:rPr>
              <w:t>2</w:t>
            </w:r>
          </w:p>
        </w:tc>
        <w:tc>
          <w:tcPr>
            <w:tcW w:w="4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Рациональные дроби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>2</w:t>
            </w: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3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</w:t>
            </w:r>
          </w:p>
        </w:tc>
        <w:tc>
          <w:tcPr>
            <w:tcW w:w="9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</w:t>
            </w:r>
          </w:p>
        </w:tc>
      </w:tr>
      <w:tr w:rsidR="00E657A3" w:rsidRPr="00E657A3" w:rsidTr="00E657A3">
        <w:trPr>
          <w:gridAfter w:val="1"/>
          <w:wAfter w:w="32" w:type="dxa"/>
          <w:jc w:val="center"/>
        </w:trPr>
        <w:tc>
          <w:tcPr>
            <w:tcW w:w="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center"/>
              <w:textAlignment w:val="baseline"/>
              <w:rPr>
                <w:rFonts w:ascii="Times New Roman" w:eastAsia="Andale Sans UI" w:hAnsi="Times New Roman" w:cs="Times New Roman"/>
                <w:kern w:val="3"/>
                <w:sz w:val="18"/>
                <w:szCs w:val="18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18"/>
                <w:szCs w:val="18"/>
                <w:lang w:eastAsia="ja-JP" w:bidi="fa-IR"/>
              </w:rPr>
              <w:t>3</w:t>
            </w:r>
          </w:p>
        </w:tc>
        <w:tc>
          <w:tcPr>
            <w:tcW w:w="4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proofErr w:type="spellStart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>Квадратные</w:t>
            </w:r>
            <w:proofErr w:type="spellEnd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 xml:space="preserve"> </w:t>
            </w:r>
            <w:proofErr w:type="spellStart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>корни</w:t>
            </w:r>
            <w:proofErr w:type="spellEnd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>1</w:t>
            </w: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9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19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</w:t>
            </w:r>
          </w:p>
        </w:tc>
        <w:tc>
          <w:tcPr>
            <w:tcW w:w="9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</w:t>
            </w:r>
          </w:p>
        </w:tc>
      </w:tr>
      <w:tr w:rsidR="00E657A3" w:rsidRPr="00E657A3" w:rsidTr="00E657A3">
        <w:trPr>
          <w:gridAfter w:val="1"/>
          <w:wAfter w:w="32" w:type="dxa"/>
          <w:jc w:val="center"/>
        </w:trPr>
        <w:tc>
          <w:tcPr>
            <w:tcW w:w="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57A3" w:rsidRPr="00E657A3" w:rsidRDefault="00E657A3" w:rsidP="00E657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E657A3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4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7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вадратные уравнения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</w:t>
            </w:r>
          </w:p>
        </w:tc>
        <w:tc>
          <w:tcPr>
            <w:tcW w:w="9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</w:t>
            </w:r>
          </w:p>
        </w:tc>
      </w:tr>
      <w:tr w:rsidR="00E657A3" w:rsidRPr="00E657A3" w:rsidTr="00E657A3">
        <w:trPr>
          <w:gridAfter w:val="1"/>
          <w:wAfter w:w="32" w:type="dxa"/>
          <w:trHeight w:val="477"/>
          <w:jc w:val="center"/>
        </w:trPr>
        <w:tc>
          <w:tcPr>
            <w:tcW w:w="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57A3" w:rsidRPr="00E657A3" w:rsidRDefault="00E657A3" w:rsidP="00E657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E657A3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4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7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равенства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0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0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</w:t>
            </w:r>
          </w:p>
        </w:tc>
        <w:tc>
          <w:tcPr>
            <w:tcW w:w="9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2</w:t>
            </w:r>
          </w:p>
        </w:tc>
      </w:tr>
      <w:tr w:rsidR="00E657A3" w:rsidRPr="00E657A3" w:rsidTr="00E657A3">
        <w:trPr>
          <w:gridAfter w:val="1"/>
          <w:wAfter w:w="32" w:type="dxa"/>
          <w:trHeight w:val="361"/>
          <w:jc w:val="center"/>
        </w:trPr>
        <w:tc>
          <w:tcPr>
            <w:tcW w:w="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center"/>
              <w:textAlignment w:val="baseline"/>
              <w:rPr>
                <w:rFonts w:ascii="Times New Roman" w:eastAsia="Andale Sans UI" w:hAnsi="Times New Roman" w:cs="Times New Roman"/>
                <w:kern w:val="3"/>
                <w:sz w:val="18"/>
                <w:szCs w:val="18"/>
                <w:lang w:val="de-DE"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18"/>
                <w:szCs w:val="18"/>
                <w:lang w:eastAsia="ja-JP" w:bidi="fa-IR"/>
              </w:rPr>
              <w:t>6</w:t>
            </w:r>
          </w:p>
        </w:tc>
        <w:tc>
          <w:tcPr>
            <w:tcW w:w="4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proofErr w:type="spellStart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>Степень</w:t>
            </w:r>
            <w:proofErr w:type="spellEnd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 xml:space="preserve"> с </w:t>
            </w:r>
            <w:proofErr w:type="spellStart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>целым</w:t>
            </w:r>
            <w:proofErr w:type="spellEnd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 xml:space="preserve"> </w:t>
            </w:r>
            <w:proofErr w:type="spellStart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>показателем</w:t>
            </w:r>
            <w:proofErr w:type="spellEnd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 xml:space="preserve">. </w:t>
            </w:r>
            <w:proofErr w:type="spellStart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>Элементы</w:t>
            </w:r>
            <w:proofErr w:type="spellEnd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 xml:space="preserve"> </w:t>
            </w:r>
            <w:proofErr w:type="spellStart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>статистики</w:t>
            </w:r>
            <w:proofErr w:type="spellEnd"/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val="de-DE" w:eastAsia="ja-JP" w:bidi="fa-IR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11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1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1</w:t>
            </w:r>
          </w:p>
        </w:tc>
        <w:tc>
          <w:tcPr>
            <w:tcW w:w="9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1</w:t>
            </w:r>
          </w:p>
        </w:tc>
      </w:tr>
      <w:tr w:rsidR="00E657A3" w:rsidRPr="00E657A3" w:rsidTr="00E657A3">
        <w:trPr>
          <w:gridAfter w:val="1"/>
          <w:wAfter w:w="32" w:type="dxa"/>
          <w:jc w:val="center"/>
        </w:trPr>
        <w:tc>
          <w:tcPr>
            <w:tcW w:w="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57A3" w:rsidRPr="00E657A3" w:rsidRDefault="00E657A3" w:rsidP="00E657A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E657A3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4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7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вторение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8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1</w:t>
            </w:r>
          </w:p>
        </w:tc>
        <w:tc>
          <w:tcPr>
            <w:tcW w:w="9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kern w:val="3"/>
                <w:sz w:val="24"/>
                <w:szCs w:val="24"/>
                <w:lang w:eastAsia="ja-JP" w:bidi="fa-IR"/>
              </w:rPr>
              <w:t>1</w:t>
            </w:r>
          </w:p>
        </w:tc>
      </w:tr>
      <w:tr w:rsidR="00E657A3" w:rsidRPr="00E657A3" w:rsidTr="00E657A3">
        <w:trPr>
          <w:jc w:val="center"/>
        </w:trPr>
        <w:tc>
          <w:tcPr>
            <w:tcW w:w="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18"/>
                <w:szCs w:val="18"/>
                <w:lang w:eastAsia="ja-JP" w:bidi="fa-IR"/>
              </w:rPr>
            </w:pPr>
          </w:p>
        </w:tc>
        <w:tc>
          <w:tcPr>
            <w:tcW w:w="4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val="de-DE"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eastAsia="ja-JP" w:bidi="fa-IR"/>
              </w:rPr>
              <w:t xml:space="preserve">Итого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eastAsia="ja-JP" w:bidi="fa-IR"/>
              </w:rPr>
              <w:t>102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eastAsia="ja-JP" w:bidi="fa-IR"/>
              </w:rPr>
              <w:t>102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eastAsia="ja-JP" w:bidi="fa-IR"/>
              </w:rPr>
              <w:t>10</w:t>
            </w:r>
          </w:p>
        </w:tc>
        <w:tc>
          <w:tcPr>
            <w:tcW w:w="10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E657A3" w:rsidRPr="00E657A3" w:rsidRDefault="00E657A3" w:rsidP="00E657A3">
            <w:pPr>
              <w:widowControl w:val="0"/>
              <w:suppressAutoHyphens/>
              <w:autoSpaceDN w:val="0"/>
              <w:snapToGrid w:val="0"/>
              <w:spacing w:after="0" w:line="240" w:lineRule="auto"/>
              <w:jc w:val="both"/>
              <w:textAlignment w:val="baseline"/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eastAsia="ja-JP" w:bidi="fa-IR"/>
              </w:rPr>
            </w:pPr>
            <w:r w:rsidRPr="00E657A3">
              <w:rPr>
                <w:rFonts w:ascii="Times New Roman" w:eastAsia="Andale Sans UI" w:hAnsi="Times New Roman" w:cs="Times New Roman"/>
                <w:b/>
                <w:kern w:val="3"/>
                <w:sz w:val="24"/>
                <w:szCs w:val="24"/>
                <w:lang w:eastAsia="ja-JP" w:bidi="fa-IR"/>
              </w:rPr>
              <w:t>10</w:t>
            </w:r>
          </w:p>
        </w:tc>
      </w:tr>
    </w:tbl>
    <w:p w:rsidR="00E657A3" w:rsidRPr="00E657A3" w:rsidRDefault="00E657A3" w:rsidP="00E657A3">
      <w:pPr>
        <w:spacing w:after="0" w:line="240" w:lineRule="auto"/>
        <w:ind w:left="35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657A3" w:rsidRPr="00E657A3" w:rsidRDefault="00E657A3" w:rsidP="00E657A3">
      <w:pPr>
        <w:shd w:val="clear" w:color="auto" w:fill="FFFFFF"/>
        <w:spacing w:after="0" w:line="240" w:lineRule="auto"/>
        <w:ind w:left="34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65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одержание учебного курса</w:t>
      </w:r>
    </w:p>
    <w:p w:rsidR="00E657A3" w:rsidRPr="00E657A3" w:rsidRDefault="00E657A3" w:rsidP="00E657A3">
      <w:pPr>
        <w:shd w:val="clear" w:color="auto" w:fill="FFFFFF"/>
        <w:spacing w:after="0" w:line="240" w:lineRule="auto"/>
        <w:ind w:left="349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E657A3" w:rsidRPr="00E657A3" w:rsidRDefault="00E657A3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E65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1. Повторение. (3 часа)</w:t>
      </w:r>
    </w:p>
    <w:p w:rsidR="00E657A3" w:rsidRPr="00DC2160" w:rsidRDefault="00E657A3" w:rsidP="00DC2160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657A3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Цель: повторить основные сведения, правила курса 7 класса, восстановить и закрепить вычислительные навыки и н</w:t>
      </w:r>
      <w:r w:rsidR="00DC216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выки преобразования выражений.</w:t>
      </w:r>
    </w:p>
    <w:p w:rsidR="00E657A3" w:rsidRPr="00E657A3" w:rsidRDefault="00E657A3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65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2. Рациональные дроби (23 ч)</w:t>
      </w:r>
    </w:p>
    <w:p w:rsidR="00E657A3" w:rsidRPr="00E657A3" w:rsidRDefault="00E657A3" w:rsidP="00E657A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</w:t>
      </w:r>
      <w:r w:rsidR="00F86D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циональные </w:t>
      </w:r>
      <w:r w:rsidR="004B4A16">
        <w:rPr>
          <w:rFonts w:ascii="Times New Roman" w:eastAsia="Times New Roman" w:hAnsi="Times New Roman" w:cs="Times New Roman"/>
          <w:sz w:val="24"/>
          <w:szCs w:val="24"/>
          <w:lang w:eastAsia="ru-RU"/>
        </w:rPr>
        <w:t>выражения</w:t>
      </w:r>
      <w:r w:rsidR="00F86D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4B4A1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новное свойство дроби, Сокращение дробей.</w:t>
      </w:r>
      <w:r w:rsidR="00F86D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B4A16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жение и вычитание дробей с одинаковыми знаменателями. Сложение и вычитание дробей с разными знаменателями. Умножение дробей. Возведение дроби в степень. Деление дробей.</w:t>
      </w:r>
      <w:r w:rsidR="00AB3D6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образование рациональных выражений. </w:t>
      </w:r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ункция  </w:t>
      </w:r>
      <w:r w:rsidRPr="00E657A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0525" cy="3048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ее график.</w:t>
      </w:r>
    </w:p>
    <w:p w:rsidR="00DC2160" w:rsidRDefault="00E657A3" w:rsidP="00DC2160">
      <w:pPr>
        <w:pStyle w:val="a9"/>
        <w:ind w:firstLine="426"/>
        <w:jc w:val="both"/>
      </w:pPr>
      <w:r w:rsidRPr="00E657A3">
        <w:t>Ц</w:t>
      </w:r>
      <w:r w:rsidR="00DC2160">
        <w:t xml:space="preserve">ель: </w:t>
      </w:r>
      <w:r w:rsidR="00DC2160" w:rsidRPr="00DC2160">
        <w:t>выработать умение выполнять тождественные преобразования рациональных выражений.</w:t>
      </w:r>
    </w:p>
    <w:p w:rsidR="00E657A3" w:rsidRPr="00E657A3" w:rsidRDefault="004B4A16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3. </w:t>
      </w:r>
      <w:r w:rsidR="00E657A3" w:rsidRPr="00E65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вадратные корни (19 ч)</w:t>
      </w:r>
    </w:p>
    <w:p w:rsidR="00DC2160" w:rsidRDefault="00AB3D6A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циональные числа. Иррациональные числа. Квадратные корни</w:t>
      </w:r>
      <w:r w:rsidR="00DC21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Арифметический квадратный корень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е</w:t>
      </w:r>
      <w:r w:rsidRPr="00AB3D6A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3pt;height:15.75pt" o:ole="">
            <v:imagedata r:id="rId6" o:title=""/>
          </v:shape>
          <o:OLEObject Type="Embed" ProgID="Equation.DSMT4" ShapeID="_x0000_i1031" DrawAspect="Content" ObjectID="_1595940247" r:id="rId7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 Нахождение приближенных значений квадратного корня. Функция</w:t>
      </w:r>
      <w:r w:rsidRPr="00AB3D6A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60" w:dyaOrig="380">
          <v:shape id="_x0000_i1032" type="#_x0000_t75" style="width:38.25pt;height:18.75pt" o:ole="">
            <v:imagedata r:id="rId8" o:title=""/>
          </v:shape>
          <o:OLEObject Type="Embed" ProgID="Equation.DSMT4" ShapeID="_x0000_i1032" DrawAspect="Content" ObjectID="_1595940248" r:id="rId9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ее график. Квадратный корень из произведения и дроби. Квадратный корень из степени. Вынесение множителя за знак корня. Внесение множителя под знак корня. Преобразование выражений, содержащих квадратные корни.</w:t>
      </w:r>
    </w:p>
    <w:p w:rsidR="00E657A3" w:rsidRPr="00E657A3" w:rsidRDefault="00E657A3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: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E657A3" w:rsidRPr="00E657A3" w:rsidRDefault="00AB3D6A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4. </w:t>
      </w:r>
      <w:r w:rsidR="00E657A3" w:rsidRPr="00E65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вадратные уравнения (21 ч)</w:t>
      </w:r>
    </w:p>
    <w:p w:rsidR="00E657A3" w:rsidRPr="00E657A3" w:rsidRDefault="00AB3D6A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олные квадратные уравнения</w:t>
      </w:r>
      <w:r w:rsidR="00DC2160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ула корней квадратного уравнения. Решение задач с помощью квадратных уравнений. Теорема Виета. Решение дробных рациональных уравнений. Решение задач с помощью рациональных уравнений.</w:t>
      </w:r>
    </w:p>
    <w:p w:rsidR="00E657A3" w:rsidRPr="00E657A3" w:rsidRDefault="00E657A3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:</w:t>
      </w:r>
      <w:r w:rsidR="00DC216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выработать умения решать квадратные уравнения и простейшие рациональные уравнения и применять их к решению задач.</w:t>
      </w:r>
    </w:p>
    <w:p w:rsidR="00E657A3" w:rsidRPr="00E657A3" w:rsidRDefault="00AB3D6A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5. </w:t>
      </w:r>
      <w:r w:rsidR="00E657A3" w:rsidRPr="00E65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еравенства (20 ч)</w:t>
      </w:r>
    </w:p>
    <w:p w:rsidR="00E657A3" w:rsidRPr="00E657A3" w:rsidRDefault="00AB3D6A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Числовые неравенства. С</w:t>
      </w:r>
      <w:r w:rsidR="00E657A3"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войств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овых неравенств</w:t>
      </w:r>
      <w:r w:rsidR="00E657A3"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ожение и умножение числовых неравенств. Погрешность и точность при</w:t>
      </w:r>
      <w:r w:rsidR="00D07AE7">
        <w:rPr>
          <w:rFonts w:ascii="Times New Roman" w:eastAsia="Times New Roman" w:hAnsi="Times New Roman" w:cs="Times New Roman"/>
          <w:sz w:val="24"/>
          <w:szCs w:val="24"/>
          <w:lang w:eastAsia="ru-RU"/>
        </w:rPr>
        <w:t>ближения. Пересечение и объединений множеств. Числовые промежутки. Решение неравенств с одной переменной. Решение систем неравенств с одной переменной.</w:t>
      </w:r>
    </w:p>
    <w:p w:rsidR="00E657A3" w:rsidRPr="00E657A3" w:rsidRDefault="00E657A3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: ознакомить учащихся с применением неравенств для оценки значений выражений, выработать умение решать линейные неравенства с одной переменной и их системы.</w:t>
      </w:r>
    </w:p>
    <w:p w:rsidR="00E657A3" w:rsidRPr="00E657A3" w:rsidRDefault="00D07AE7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6. </w:t>
      </w:r>
      <w:r w:rsidR="00E657A3" w:rsidRPr="00E65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тепень с целым показателем. Элементы статистики (11 ч)</w:t>
      </w:r>
    </w:p>
    <w:p w:rsidR="00E657A3" w:rsidRPr="00E657A3" w:rsidRDefault="00D07AE7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ие с</w:t>
      </w:r>
      <w:r w:rsidR="00E657A3"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тепе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E657A3"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целым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рицательным </w:t>
      </w:r>
      <w:r w:rsidR="00E657A3"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теле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 С</w:t>
      </w:r>
      <w:r w:rsidR="00E657A3"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войств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епени с целым показателем</w:t>
      </w:r>
      <w:r w:rsidR="00E657A3"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андартный вид числа. Сбор и группировка статистических данных. Наглядное представление</w:t>
      </w:r>
      <w:r w:rsidR="00E657A3"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татистической информации.</w:t>
      </w:r>
    </w:p>
    <w:p w:rsidR="00E657A3" w:rsidRPr="00E657A3" w:rsidRDefault="00E657A3" w:rsidP="00E657A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>Цель: выработать умение применять свойства степени с целым показателем в вычислениях и преобразованиях, сформировать начальные представления о сборе и группировке статистических данных, их наглядной интерпретации.</w:t>
      </w:r>
    </w:p>
    <w:p w:rsidR="00E657A3" w:rsidRPr="00E657A3" w:rsidRDefault="00E657A3" w:rsidP="00E657A3">
      <w:pPr>
        <w:shd w:val="clear" w:color="auto" w:fill="FFFFFF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657A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7. Повторение</w:t>
      </w:r>
      <w:r w:rsidRPr="00E657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657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(5 ч)</w:t>
      </w:r>
    </w:p>
    <w:p w:rsidR="00620CE9" w:rsidRPr="005832B3" w:rsidRDefault="00620CE9" w:rsidP="00AC0DD9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20CE9" w:rsidRPr="005832B3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832B3">
        <w:rPr>
          <w:rFonts w:ascii="Times New Roman" w:hAnsi="Times New Roman" w:cs="Times New Roman"/>
          <w:b/>
          <w:sz w:val="24"/>
          <w:szCs w:val="24"/>
        </w:rPr>
        <w:t xml:space="preserve">Планируемые результаты изучений курса алгебры в </w:t>
      </w:r>
      <w:r w:rsidR="00AC0DD9">
        <w:rPr>
          <w:rFonts w:ascii="Times New Roman" w:hAnsi="Times New Roman" w:cs="Times New Roman"/>
          <w:b/>
          <w:sz w:val="24"/>
          <w:szCs w:val="24"/>
        </w:rPr>
        <w:t>8</w:t>
      </w:r>
      <w:r w:rsidRPr="005832B3">
        <w:rPr>
          <w:rFonts w:ascii="Times New Roman" w:hAnsi="Times New Roman" w:cs="Times New Roman"/>
          <w:b/>
          <w:sz w:val="24"/>
          <w:szCs w:val="24"/>
        </w:rPr>
        <w:t xml:space="preserve"> классе:</w:t>
      </w:r>
    </w:p>
    <w:p w:rsidR="00620CE9" w:rsidRPr="005832B3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832B3">
        <w:rPr>
          <w:rFonts w:ascii="Times New Roman" w:hAnsi="Times New Roman" w:cs="Times New Roman"/>
          <w:b/>
          <w:sz w:val="24"/>
          <w:szCs w:val="24"/>
        </w:rPr>
        <w:t>Рациональные числа</w:t>
      </w:r>
    </w:p>
    <w:p w:rsidR="00620CE9" w:rsidRPr="000A2588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Выпускник научится: </w:t>
      </w:r>
    </w:p>
    <w:p w:rsidR="00620CE9" w:rsidRPr="000A2588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1) понимать особенности десятичной системы счисления; </w:t>
      </w:r>
    </w:p>
    <w:p w:rsidR="00620CE9" w:rsidRPr="000A2588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2) владеть понятиями, св</w:t>
      </w:r>
      <w:r>
        <w:rPr>
          <w:rFonts w:ascii="Times New Roman" w:hAnsi="Times New Roman" w:cs="Times New Roman"/>
          <w:sz w:val="24"/>
          <w:szCs w:val="24"/>
        </w:rPr>
        <w:t>язанными с делимостью натураль</w:t>
      </w:r>
      <w:r w:rsidRPr="000A2588">
        <w:rPr>
          <w:rFonts w:ascii="Times New Roman" w:hAnsi="Times New Roman" w:cs="Times New Roman"/>
          <w:sz w:val="24"/>
          <w:szCs w:val="24"/>
        </w:rPr>
        <w:t xml:space="preserve">ных чисел; </w:t>
      </w:r>
    </w:p>
    <w:p w:rsidR="00620CE9" w:rsidRPr="000A2588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3) выражать числа в экв</w:t>
      </w:r>
      <w:r>
        <w:rPr>
          <w:rFonts w:ascii="Times New Roman" w:hAnsi="Times New Roman" w:cs="Times New Roman"/>
          <w:sz w:val="24"/>
          <w:szCs w:val="24"/>
        </w:rPr>
        <w:t>ивалентных формах, выбирая наи</w:t>
      </w:r>
      <w:r w:rsidRPr="000A2588">
        <w:rPr>
          <w:rFonts w:ascii="Times New Roman" w:hAnsi="Times New Roman" w:cs="Times New Roman"/>
          <w:sz w:val="24"/>
          <w:szCs w:val="24"/>
        </w:rPr>
        <w:t xml:space="preserve">более подходящую в зависимости от конкретной ситуации; </w:t>
      </w:r>
    </w:p>
    <w:p w:rsidR="00620CE9" w:rsidRPr="000A2588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4) сравнивать и упорядочивать рациональные числа;</w:t>
      </w:r>
    </w:p>
    <w:p w:rsidR="00620CE9" w:rsidRPr="000A2588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 5) выполнять вычислен</w:t>
      </w:r>
      <w:r>
        <w:rPr>
          <w:rFonts w:ascii="Times New Roman" w:hAnsi="Times New Roman" w:cs="Times New Roman"/>
          <w:sz w:val="24"/>
          <w:szCs w:val="24"/>
        </w:rPr>
        <w:t>ия с рациональными числами, со</w:t>
      </w:r>
      <w:r w:rsidRPr="000A2588">
        <w:rPr>
          <w:rFonts w:ascii="Times New Roman" w:hAnsi="Times New Roman" w:cs="Times New Roman"/>
          <w:sz w:val="24"/>
          <w:szCs w:val="24"/>
        </w:rPr>
        <w:t xml:space="preserve">четая устные и письменные приёмы вычислений, применять калькулятор; </w:t>
      </w:r>
    </w:p>
    <w:p w:rsidR="00620CE9" w:rsidRPr="000A2588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6) использовать понятия </w:t>
      </w:r>
      <w:r>
        <w:rPr>
          <w:rFonts w:ascii="Times New Roman" w:hAnsi="Times New Roman" w:cs="Times New Roman"/>
          <w:sz w:val="24"/>
          <w:szCs w:val="24"/>
        </w:rPr>
        <w:t>и умения, связанные с пропорци</w:t>
      </w:r>
      <w:r w:rsidRPr="000A2588">
        <w:rPr>
          <w:rFonts w:ascii="Times New Roman" w:hAnsi="Times New Roman" w:cs="Times New Roman"/>
          <w:sz w:val="24"/>
          <w:szCs w:val="24"/>
        </w:rPr>
        <w:t>ональностью величин, про</w:t>
      </w:r>
      <w:r>
        <w:rPr>
          <w:rFonts w:ascii="Times New Roman" w:hAnsi="Times New Roman" w:cs="Times New Roman"/>
          <w:sz w:val="24"/>
          <w:szCs w:val="24"/>
        </w:rPr>
        <w:t>центами в ходе решения математи</w:t>
      </w:r>
      <w:r w:rsidRPr="000A2588">
        <w:rPr>
          <w:rFonts w:ascii="Times New Roman" w:hAnsi="Times New Roman" w:cs="Times New Roman"/>
          <w:sz w:val="24"/>
          <w:szCs w:val="24"/>
        </w:rPr>
        <w:t>ческих задач и задач из с</w:t>
      </w:r>
      <w:r>
        <w:rPr>
          <w:rFonts w:ascii="Times New Roman" w:hAnsi="Times New Roman" w:cs="Times New Roman"/>
          <w:sz w:val="24"/>
          <w:szCs w:val="24"/>
        </w:rPr>
        <w:t>межных предметов, выполнять не</w:t>
      </w:r>
      <w:r w:rsidRPr="000A2588">
        <w:rPr>
          <w:rFonts w:ascii="Times New Roman" w:hAnsi="Times New Roman" w:cs="Times New Roman"/>
          <w:sz w:val="24"/>
          <w:szCs w:val="24"/>
        </w:rPr>
        <w:t xml:space="preserve">сложные практические расчёты. </w:t>
      </w:r>
    </w:p>
    <w:p w:rsidR="00620CE9" w:rsidRPr="005832B3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620CE9" w:rsidRPr="005832B3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 xml:space="preserve"> 7) познакомиться с позиционными системами счисления с основаниями, отличными от 10; </w:t>
      </w:r>
    </w:p>
    <w:p w:rsidR="00620CE9" w:rsidRPr="005832B3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 xml:space="preserve">8) углубить и развить представления о натуральных </w:t>
      </w:r>
      <w:r>
        <w:rPr>
          <w:rFonts w:ascii="Times New Roman" w:hAnsi="Times New Roman" w:cs="Times New Roman"/>
          <w:i/>
          <w:sz w:val="24"/>
          <w:szCs w:val="24"/>
        </w:rPr>
        <w:t>чис</w:t>
      </w:r>
      <w:r w:rsidRPr="005832B3">
        <w:rPr>
          <w:rFonts w:ascii="Times New Roman" w:hAnsi="Times New Roman" w:cs="Times New Roman"/>
          <w:i/>
          <w:sz w:val="24"/>
          <w:szCs w:val="24"/>
        </w:rPr>
        <w:t xml:space="preserve">лах и свойствах делимости; </w:t>
      </w:r>
    </w:p>
    <w:p w:rsidR="00620CE9" w:rsidRPr="005832B3" w:rsidRDefault="00620CE9" w:rsidP="00620CE9">
      <w:pPr>
        <w:spacing w:after="0" w:line="276" w:lineRule="auto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>9) научиться использовать приёмы, рационализирующие вычисления, приобрести п</w:t>
      </w:r>
      <w:r>
        <w:rPr>
          <w:rFonts w:ascii="Times New Roman" w:hAnsi="Times New Roman" w:cs="Times New Roman"/>
          <w:i/>
          <w:sz w:val="24"/>
          <w:szCs w:val="24"/>
        </w:rPr>
        <w:t>ривычку контролировать вычисле</w:t>
      </w:r>
      <w:r w:rsidRPr="005832B3">
        <w:rPr>
          <w:rFonts w:ascii="Times New Roman" w:hAnsi="Times New Roman" w:cs="Times New Roman"/>
          <w:i/>
          <w:sz w:val="24"/>
          <w:szCs w:val="24"/>
        </w:rPr>
        <w:t xml:space="preserve">ния, выбирая подходящий для ситуации способ. </w:t>
      </w:r>
    </w:p>
    <w:p w:rsidR="00AC0DD9" w:rsidRDefault="00AC0DD9" w:rsidP="00620CE9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ействительные числа</w:t>
      </w:r>
    </w:p>
    <w:p w:rsidR="00AC0DD9" w:rsidRDefault="00AC0DD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AC0DD9" w:rsidRDefault="005B1327" w:rsidP="005B1327">
      <w:pPr>
        <w:pStyle w:val="a3"/>
        <w:numPr>
          <w:ilvl w:val="0"/>
          <w:numId w:val="2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начальные представления о множестве действительных чисел;</w:t>
      </w:r>
    </w:p>
    <w:p w:rsidR="005B1327" w:rsidRDefault="005B1327" w:rsidP="005B1327">
      <w:pPr>
        <w:pStyle w:val="a3"/>
        <w:numPr>
          <w:ilvl w:val="0"/>
          <w:numId w:val="2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ладеть понятием квадратного корня, применять его в вычислениях.</w:t>
      </w:r>
    </w:p>
    <w:p w:rsidR="005B1327" w:rsidRDefault="005B1327" w:rsidP="005B1327">
      <w:pPr>
        <w:spacing w:after="0"/>
        <w:ind w:left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B1327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5B1327" w:rsidRDefault="005B1327" w:rsidP="005B1327">
      <w:pPr>
        <w:pStyle w:val="a3"/>
        <w:numPr>
          <w:ilvl w:val="0"/>
          <w:numId w:val="23"/>
        </w:num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B1327">
        <w:rPr>
          <w:rFonts w:ascii="Times New Roman" w:hAnsi="Times New Roman" w:cs="Times New Roman"/>
          <w:i/>
          <w:sz w:val="24"/>
          <w:szCs w:val="24"/>
        </w:rPr>
        <w:t xml:space="preserve">развивать представление о числе и числовых системах от натуральных до </w:t>
      </w:r>
    </w:p>
    <w:p w:rsidR="005B1327" w:rsidRDefault="005B1327" w:rsidP="005B1327">
      <w:pPr>
        <w:spacing w:after="0"/>
        <w:ind w:left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B1327">
        <w:rPr>
          <w:rFonts w:ascii="Times New Roman" w:hAnsi="Times New Roman" w:cs="Times New Roman"/>
          <w:i/>
          <w:sz w:val="24"/>
          <w:szCs w:val="24"/>
        </w:rPr>
        <w:t>действительных чисел; о роли вычислений в человеческой практике;</w:t>
      </w:r>
    </w:p>
    <w:p w:rsidR="005B1327" w:rsidRPr="0012148C" w:rsidRDefault="005B1327" w:rsidP="0012148C">
      <w:pPr>
        <w:pStyle w:val="a3"/>
        <w:numPr>
          <w:ilvl w:val="0"/>
          <w:numId w:val="23"/>
        </w:numPr>
        <w:spacing w:after="0"/>
        <w:ind w:left="0"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B1327">
        <w:rPr>
          <w:rFonts w:ascii="Times New Roman" w:hAnsi="Times New Roman" w:cs="Times New Roman"/>
          <w:i/>
          <w:sz w:val="24"/>
          <w:szCs w:val="24"/>
        </w:rPr>
        <w:t>развить и углубить знания о десятичной записи действительных чисел (периодические и непериодические дроби)</w:t>
      </w:r>
      <w:r w:rsidR="0012148C">
        <w:rPr>
          <w:rFonts w:ascii="Times New Roman" w:hAnsi="Times New Roman" w:cs="Times New Roman"/>
          <w:i/>
          <w:sz w:val="24"/>
          <w:szCs w:val="24"/>
        </w:rPr>
        <w:t>.</w:t>
      </w:r>
    </w:p>
    <w:p w:rsidR="0012148C" w:rsidRDefault="0012148C" w:rsidP="00620CE9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змерения, приближения, оценки</w:t>
      </w:r>
    </w:p>
    <w:p w:rsidR="0012148C" w:rsidRDefault="0012148C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12148C" w:rsidRDefault="005B4702" w:rsidP="005B4702">
      <w:pPr>
        <w:pStyle w:val="a3"/>
        <w:numPr>
          <w:ilvl w:val="0"/>
          <w:numId w:val="25"/>
        </w:numPr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5B4702">
        <w:rPr>
          <w:rFonts w:ascii="Times New Roman" w:hAnsi="Times New Roman" w:cs="Times New Roman"/>
          <w:sz w:val="24"/>
          <w:szCs w:val="24"/>
        </w:rPr>
        <w:t>использовать в ходе решения задач представления, связанные с приближенными</w:t>
      </w:r>
      <w:r>
        <w:rPr>
          <w:rFonts w:ascii="Times New Roman" w:hAnsi="Times New Roman" w:cs="Times New Roman"/>
          <w:sz w:val="24"/>
          <w:szCs w:val="24"/>
        </w:rPr>
        <w:t xml:space="preserve"> значениями величин.</w:t>
      </w:r>
    </w:p>
    <w:p w:rsidR="005B4702" w:rsidRPr="005B4702" w:rsidRDefault="005B4702" w:rsidP="005B4702">
      <w:pPr>
        <w:pStyle w:val="a3"/>
        <w:spacing w:after="0"/>
        <w:ind w:left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B4702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5B4702" w:rsidRDefault="005B4702" w:rsidP="005B4702">
      <w:pPr>
        <w:pStyle w:val="a3"/>
        <w:numPr>
          <w:ilvl w:val="0"/>
          <w:numId w:val="25"/>
        </w:numPr>
        <w:spacing w:after="0"/>
        <w:ind w:left="0"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B4702">
        <w:rPr>
          <w:rFonts w:ascii="Times New Roman" w:hAnsi="Times New Roman" w:cs="Times New Roman"/>
          <w:i/>
          <w:sz w:val="24"/>
          <w:szCs w:val="24"/>
        </w:rPr>
        <w:lastRenderedPageBreak/>
        <w:t>понять, что числовые данные, которые используются для характеристики объектов окружающего мира, являются преимущественно приближенными, что по записи приближенных значений, содержащихся в информационных источниках, можно судить о погрешности приближения;</w:t>
      </w:r>
    </w:p>
    <w:p w:rsidR="005B4702" w:rsidRPr="005B4702" w:rsidRDefault="005B4702" w:rsidP="005B4702">
      <w:pPr>
        <w:pStyle w:val="a3"/>
        <w:numPr>
          <w:ilvl w:val="0"/>
          <w:numId w:val="25"/>
        </w:numPr>
        <w:spacing w:after="0"/>
        <w:ind w:left="0"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онять, что погрешность результата вычислений должна быть соизмерима с погрешностью исходных данных.</w:t>
      </w:r>
    </w:p>
    <w:p w:rsidR="00620CE9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Выпускник научится: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1) владеть понятиями «то</w:t>
      </w:r>
      <w:r>
        <w:rPr>
          <w:rFonts w:ascii="Times New Roman" w:hAnsi="Times New Roman" w:cs="Times New Roman"/>
          <w:sz w:val="24"/>
          <w:szCs w:val="24"/>
        </w:rPr>
        <w:t>ждество», «тождественное преоб</w:t>
      </w:r>
      <w:r w:rsidRPr="000A2588">
        <w:rPr>
          <w:rFonts w:ascii="Times New Roman" w:hAnsi="Times New Roman" w:cs="Times New Roman"/>
          <w:sz w:val="24"/>
          <w:szCs w:val="24"/>
        </w:rPr>
        <w:t>разование», решать задачи, с</w:t>
      </w:r>
      <w:r>
        <w:rPr>
          <w:rFonts w:ascii="Times New Roman" w:hAnsi="Times New Roman" w:cs="Times New Roman"/>
          <w:sz w:val="24"/>
          <w:szCs w:val="24"/>
        </w:rPr>
        <w:t>одержащие буквенные данные; ра</w:t>
      </w:r>
      <w:r w:rsidRPr="000A2588">
        <w:rPr>
          <w:rFonts w:ascii="Times New Roman" w:hAnsi="Times New Roman" w:cs="Times New Roman"/>
          <w:sz w:val="24"/>
          <w:szCs w:val="24"/>
        </w:rPr>
        <w:t xml:space="preserve">ботать с формулами;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2) выполнять преобразов</w:t>
      </w:r>
      <w:r>
        <w:rPr>
          <w:rFonts w:ascii="Times New Roman" w:hAnsi="Times New Roman" w:cs="Times New Roman"/>
          <w:sz w:val="24"/>
          <w:szCs w:val="24"/>
        </w:rPr>
        <w:t>ания выражений, содержащих сте</w:t>
      </w:r>
      <w:r w:rsidRPr="000A2588">
        <w:rPr>
          <w:rFonts w:ascii="Times New Roman" w:hAnsi="Times New Roman" w:cs="Times New Roman"/>
          <w:sz w:val="24"/>
          <w:szCs w:val="24"/>
        </w:rPr>
        <w:t xml:space="preserve">пени с </w:t>
      </w:r>
      <w:r>
        <w:rPr>
          <w:rFonts w:ascii="Times New Roman" w:hAnsi="Times New Roman" w:cs="Times New Roman"/>
          <w:sz w:val="24"/>
          <w:szCs w:val="24"/>
        </w:rPr>
        <w:t xml:space="preserve">натуральными </w:t>
      </w:r>
      <w:r w:rsidRPr="000A2588">
        <w:rPr>
          <w:rFonts w:ascii="Times New Roman" w:hAnsi="Times New Roman" w:cs="Times New Roman"/>
          <w:sz w:val="24"/>
          <w:szCs w:val="24"/>
        </w:rPr>
        <w:t xml:space="preserve">показателями;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3) выполнять тождеств</w:t>
      </w:r>
      <w:r>
        <w:rPr>
          <w:rFonts w:ascii="Times New Roman" w:hAnsi="Times New Roman" w:cs="Times New Roman"/>
          <w:sz w:val="24"/>
          <w:szCs w:val="24"/>
        </w:rPr>
        <w:t>енные преобразования рациональ</w:t>
      </w:r>
      <w:r w:rsidRPr="000A2588">
        <w:rPr>
          <w:rFonts w:ascii="Times New Roman" w:hAnsi="Times New Roman" w:cs="Times New Roman"/>
          <w:sz w:val="24"/>
          <w:szCs w:val="24"/>
        </w:rPr>
        <w:t xml:space="preserve">ных выражений на основе правил действий над многочленами и алгебраическими дробями;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4) выполнять разложение многочленов на множители. </w:t>
      </w:r>
    </w:p>
    <w:p w:rsidR="00620CE9" w:rsidRPr="005832B3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: </w:t>
      </w:r>
    </w:p>
    <w:p w:rsidR="00620CE9" w:rsidRPr="005832B3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 xml:space="preserve">5) научиться выполнять многошаговые преобразования рациональных выражений, применяя широкий набор способов и приёмов; </w:t>
      </w:r>
    </w:p>
    <w:p w:rsidR="00620CE9" w:rsidRPr="005832B3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832B3">
        <w:rPr>
          <w:rFonts w:ascii="Times New Roman" w:hAnsi="Times New Roman" w:cs="Times New Roman"/>
          <w:i/>
          <w:sz w:val="24"/>
          <w:szCs w:val="24"/>
        </w:rPr>
        <w:t>6) применять тождест</w:t>
      </w:r>
      <w:r>
        <w:rPr>
          <w:rFonts w:ascii="Times New Roman" w:hAnsi="Times New Roman" w:cs="Times New Roman"/>
          <w:i/>
          <w:sz w:val="24"/>
          <w:szCs w:val="24"/>
        </w:rPr>
        <w:t>венные преобразования для реше</w:t>
      </w:r>
      <w:r w:rsidRPr="005832B3">
        <w:rPr>
          <w:rFonts w:ascii="Times New Roman" w:hAnsi="Times New Roman" w:cs="Times New Roman"/>
          <w:i/>
          <w:sz w:val="24"/>
          <w:szCs w:val="24"/>
        </w:rPr>
        <w:t>ния задач из различных ра</w:t>
      </w:r>
      <w:r>
        <w:rPr>
          <w:rFonts w:ascii="Times New Roman" w:hAnsi="Times New Roman" w:cs="Times New Roman"/>
          <w:i/>
          <w:sz w:val="24"/>
          <w:szCs w:val="24"/>
        </w:rPr>
        <w:t>зделов курса (например, для на</w:t>
      </w:r>
      <w:r w:rsidRPr="005832B3">
        <w:rPr>
          <w:rFonts w:ascii="Times New Roman" w:hAnsi="Times New Roman" w:cs="Times New Roman"/>
          <w:i/>
          <w:sz w:val="24"/>
          <w:szCs w:val="24"/>
        </w:rPr>
        <w:t xml:space="preserve">хождения наибольшего/наименьшего значения выражения). </w:t>
      </w:r>
    </w:p>
    <w:p w:rsidR="00620CE9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равнения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Выпускник научится: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1) решать основные виды рациональных уравнений с одной переменной, системы двух уравнений с двумя переменными;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2) понимать уравнение как важнейшую математическую модель для описания и изучения раз</w:t>
      </w:r>
      <w:r>
        <w:rPr>
          <w:rFonts w:ascii="Times New Roman" w:hAnsi="Times New Roman" w:cs="Times New Roman"/>
          <w:sz w:val="24"/>
          <w:szCs w:val="24"/>
        </w:rPr>
        <w:t>нообразных реальных си</w:t>
      </w:r>
      <w:r w:rsidRPr="000A2588">
        <w:rPr>
          <w:rFonts w:ascii="Times New Roman" w:hAnsi="Times New Roman" w:cs="Times New Roman"/>
          <w:sz w:val="24"/>
          <w:szCs w:val="24"/>
        </w:rPr>
        <w:t xml:space="preserve">туаций, решать текстовые задачи алгебраическим методом;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3) применять графические представления для исследования уравнений, исследования и решения систем уравнений с двумя переменными. </w:t>
      </w:r>
    </w:p>
    <w:p w:rsidR="00620CE9" w:rsidRPr="004519FD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620CE9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 4) 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</w:t>
      </w:r>
      <w:r>
        <w:rPr>
          <w:rFonts w:ascii="Times New Roman" w:hAnsi="Times New Roman" w:cs="Times New Roman"/>
          <w:i/>
          <w:sz w:val="24"/>
          <w:szCs w:val="24"/>
        </w:rPr>
        <w:t>смежных предметов, практики;</w:t>
      </w:r>
    </w:p>
    <w:p w:rsidR="00620CE9" w:rsidRPr="004519FD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5) применять графические представления для исследования уравнений, систем уравнений, содержащих буквенные коэффициенты. </w:t>
      </w:r>
    </w:p>
    <w:p w:rsidR="005B4702" w:rsidRDefault="005B4702" w:rsidP="00620CE9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5B4702" w:rsidRDefault="005B4702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ускник научится:</w:t>
      </w:r>
    </w:p>
    <w:p w:rsidR="005B4702" w:rsidRDefault="005B4702" w:rsidP="005B4702">
      <w:pPr>
        <w:pStyle w:val="a3"/>
        <w:numPr>
          <w:ilvl w:val="0"/>
          <w:numId w:val="26"/>
        </w:numPr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:rsidR="005B4702" w:rsidRDefault="005B4702" w:rsidP="005B4702">
      <w:pPr>
        <w:pStyle w:val="a3"/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линейные неравенства</w:t>
      </w:r>
      <w:r w:rsidR="00C242D1">
        <w:rPr>
          <w:rFonts w:ascii="Times New Roman" w:hAnsi="Times New Roman" w:cs="Times New Roman"/>
          <w:sz w:val="24"/>
          <w:szCs w:val="24"/>
        </w:rPr>
        <w:t xml:space="preserve"> с одной переменной и их системы;</w:t>
      </w:r>
    </w:p>
    <w:p w:rsidR="00C242D1" w:rsidRDefault="00C242D1" w:rsidP="005B4702">
      <w:pPr>
        <w:pStyle w:val="a3"/>
        <w:numPr>
          <w:ilvl w:val="0"/>
          <w:numId w:val="2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ть аппарат неравенств для решения задач из различных разделов курса.</w:t>
      </w:r>
    </w:p>
    <w:p w:rsidR="00C242D1" w:rsidRPr="00C242D1" w:rsidRDefault="00C242D1" w:rsidP="00C242D1">
      <w:pPr>
        <w:spacing w:after="0"/>
        <w:ind w:left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242D1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C242D1" w:rsidRDefault="00C242D1" w:rsidP="00C242D1">
      <w:pPr>
        <w:pStyle w:val="a3"/>
        <w:numPr>
          <w:ilvl w:val="0"/>
          <w:numId w:val="26"/>
        </w:numPr>
        <w:spacing w:after="0"/>
        <w:ind w:left="0"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азнообразным прие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:rsidR="00C242D1" w:rsidRPr="0064046F" w:rsidRDefault="00C242D1" w:rsidP="0064046F">
      <w:pPr>
        <w:pStyle w:val="a3"/>
        <w:numPr>
          <w:ilvl w:val="0"/>
          <w:numId w:val="26"/>
        </w:numPr>
        <w:spacing w:after="0"/>
        <w:ind w:left="0"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применять графические представления для исследования неравенств, систем неравенств, содержащих буквенные </w:t>
      </w:r>
      <w:r w:rsidR="0064046F">
        <w:rPr>
          <w:rFonts w:ascii="Times New Roman" w:hAnsi="Times New Roman" w:cs="Times New Roman"/>
          <w:i/>
          <w:sz w:val="24"/>
          <w:szCs w:val="24"/>
        </w:rPr>
        <w:t>коэффициенты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620CE9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сновные понятия. Числовые функции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Выпускник научится: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lastRenderedPageBreak/>
        <w:t xml:space="preserve">1) понимать и использовать функциональные понятия и язык (термины, символические обозначения);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 xml:space="preserve">2) строить графики элементарных функций; исследовать свойства числовых функций на основе изучения поведения их графиков; </w:t>
      </w:r>
    </w:p>
    <w:p w:rsidR="00620CE9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3) понимать функцию к</w:t>
      </w:r>
      <w:r>
        <w:rPr>
          <w:rFonts w:ascii="Times New Roman" w:hAnsi="Times New Roman" w:cs="Times New Roman"/>
          <w:sz w:val="24"/>
          <w:szCs w:val="24"/>
        </w:rPr>
        <w:t>ак важнейшую математическую мо</w:t>
      </w:r>
      <w:r w:rsidRPr="000A2588">
        <w:rPr>
          <w:rFonts w:ascii="Times New Roman" w:hAnsi="Times New Roman" w:cs="Times New Roman"/>
          <w:sz w:val="24"/>
          <w:szCs w:val="24"/>
        </w:rPr>
        <w:t xml:space="preserve">дель для описания процессов и явлений окружающего мира, применять функциональный </w:t>
      </w:r>
      <w:r>
        <w:rPr>
          <w:rFonts w:ascii="Times New Roman" w:hAnsi="Times New Roman" w:cs="Times New Roman"/>
          <w:sz w:val="24"/>
          <w:szCs w:val="24"/>
        </w:rPr>
        <w:t>язык для описания и исследова</w:t>
      </w:r>
      <w:r w:rsidRPr="000A2588">
        <w:rPr>
          <w:rFonts w:ascii="Times New Roman" w:hAnsi="Times New Roman" w:cs="Times New Roman"/>
          <w:sz w:val="24"/>
          <w:szCs w:val="24"/>
        </w:rPr>
        <w:t xml:space="preserve">ния зависимостей между физическими величинами. </w:t>
      </w:r>
    </w:p>
    <w:p w:rsidR="00620CE9" w:rsidRPr="004519FD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 научиться: </w:t>
      </w:r>
    </w:p>
    <w:p w:rsidR="00620CE9" w:rsidRPr="004519FD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4) 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 </w:t>
      </w:r>
    </w:p>
    <w:p w:rsidR="00620CE9" w:rsidRPr="004519FD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5) использовать функциональные представления и свойства функций для решения математических задач из различных разделов курса. 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Описательная статистика</w:t>
      </w:r>
    </w:p>
    <w:p w:rsidR="00620CE9" w:rsidRPr="000A2588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A2588">
        <w:rPr>
          <w:rFonts w:ascii="Times New Roman" w:hAnsi="Times New Roman" w:cs="Times New Roman"/>
          <w:sz w:val="24"/>
          <w:szCs w:val="24"/>
        </w:rPr>
        <w:t>Выпускник научится использовать простейшие способы представления и анализа статистических данных.</w:t>
      </w:r>
    </w:p>
    <w:p w:rsidR="00620CE9" w:rsidRPr="004519FD" w:rsidRDefault="00620CE9" w:rsidP="00620CE9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519FD">
        <w:rPr>
          <w:rFonts w:ascii="Times New Roman" w:hAnsi="Times New Roman" w:cs="Times New Roman"/>
          <w:i/>
          <w:sz w:val="24"/>
          <w:szCs w:val="24"/>
        </w:rPr>
        <w:t xml:space="preserve"> 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620CE9" w:rsidRPr="005832B3" w:rsidRDefault="00620CE9" w:rsidP="00620CE9">
      <w:pPr>
        <w:widowControl w:val="0"/>
        <w:suppressAutoHyphens/>
        <w:autoSpaceDN w:val="0"/>
        <w:spacing w:after="0" w:line="276" w:lineRule="auto"/>
        <w:ind w:firstLine="426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</w:p>
    <w:p w:rsidR="00620CE9" w:rsidRPr="00EF1BBB" w:rsidRDefault="00620CE9" w:rsidP="00620CE9">
      <w:pPr>
        <w:widowControl w:val="0"/>
        <w:suppressAutoHyphens/>
        <w:autoSpaceDN w:val="0"/>
        <w:spacing w:after="0" w:line="276" w:lineRule="auto"/>
        <w:ind w:firstLine="720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</w:pPr>
    </w:p>
    <w:p w:rsidR="00620CE9" w:rsidRDefault="00620CE9" w:rsidP="00620CE9">
      <w:pPr>
        <w:rPr>
          <w:rFonts w:ascii="Times New Roman" w:eastAsia="Calibri" w:hAnsi="Times New Roman" w:cs="Times New Roman"/>
          <w:b/>
          <w:bCs/>
          <w:sz w:val="27"/>
          <w:szCs w:val="27"/>
        </w:rPr>
      </w:pPr>
      <w:r>
        <w:rPr>
          <w:rFonts w:ascii="Times New Roman" w:eastAsia="Calibri" w:hAnsi="Times New Roman" w:cs="Times New Roman"/>
          <w:b/>
          <w:bCs/>
          <w:sz w:val="27"/>
          <w:szCs w:val="27"/>
        </w:rPr>
        <w:br w:type="page"/>
      </w:r>
    </w:p>
    <w:p w:rsidR="00620CE9" w:rsidRPr="00831560" w:rsidRDefault="00620CE9" w:rsidP="00620CE9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31560">
        <w:rPr>
          <w:rFonts w:ascii="Times New Roman" w:eastAsia="Calibri" w:hAnsi="Times New Roman" w:cs="Times New Roman"/>
          <w:b/>
          <w:bCs/>
          <w:sz w:val="27"/>
          <w:szCs w:val="27"/>
        </w:rPr>
        <w:lastRenderedPageBreak/>
        <w:t>КАЛЕНДАРНО - ТЕМАТИЧЕСКОЕ ПЛАНИРОВАНИЕ</w:t>
      </w:r>
    </w:p>
    <w:p w:rsidR="00620CE9" w:rsidRPr="00831560" w:rsidRDefault="00620CE9" w:rsidP="00620CE9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31560">
        <w:rPr>
          <w:rFonts w:ascii="Times New Roman" w:eastAsia="Calibri" w:hAnsi="Times New Roman" w:cs="Times New Roman"/>
          <w:b/>
          <w:sz w:val="28"/>
          <w:szCs w:val="28"/>
        </w:rPr>
        <w:t>Алгебра, </w:t>
      </w:r>
      <w:r w:rsidR="0064046F">
        <w:rPr>
          <w:rFonts w:ascii="Times New Roman" w:eastAsia="Calibri" w:hAnsi="Times New Roman" w:cs="Times New Roman"/>
          <w:b/>
          <w:sz w:val="28"/>
          <w:szCs w:val="28"/>
        </w:rPr>
        <w:t>8</w:t>
      </w:r>
      <w:r w:rsidRPr="00831560">
        <w:rPr>
          <w:rFonts w:ascii="Times New Roman" w:eastAsia="Calibri" w:hAnsi="Times New Roman" w:cs="Times New Roman"/>
          <w:b/>
          <w:sz w:val="28"/>
          <w:szCs w:val="28"/>
        </w:rPr>
        <w:t xml:space="preserve"> класс</w:t>
      </w:r>
    </w:p>
    <w:p w:rsidR="00620CE9" w:rsidRPr="00831560" w:rsidRDefault="00620CE9" w:rsidP="00620CE9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831560">
        <w:rPr>
          <w:rFonts w:ascii="Times New Roman" w:eastAsia="Calibri" w:hAnsi="Times New Roman" w:cs="Times New Roman"/>
          <w:b/>
          <w:sz w:val="28"/>
          <w:szCs w:val="28"/>
        </w:rPr>
        <w:t>(</w:t>
      </w:r>
      <w:r>
        <w:rPr>
          <w:rFonts w:ascii="Times New Roman" w:eastAsia="Calibri" w:hAnsi="Times New Roman" w:cs="Times New Roman"/>
          <w:b/>
          <w:sz w:val="28"/>
          <w:szCs w:val="28"/>
        </w:rPr>
        <w:t>3</w:t>
      </w:r>
      <w:r w:rsidRPr="00831560">
        <w:rPr>
          <w:rFonts w:ascii="Times New Roman" w:eastAsia="Calibri" w:hAnsi="Times New Roman" w:cs="Times New Roman"/>
          <w:b/>
          <w:sz w:val="28"/>
          <w:szCs w:val="28"/>
        </w:rPr>
        <w:t xml:space="preserve"> час</w:t>
      </w:r>
      <w:r>
        <w:rPr>
          <w:rFonts w:ascii="Times New Roman" w:eastAsia="Calibri" w:hAnsi="Times New Roman" w:cs="Times New Roman"/>
          <w:b/>
          <w:sz w:val="28"/>
          <w:szCs w:val="28"/>
        </w:rPr>
        <w:t>а</w:t>
      </w:r>
      <w:r w:rsidRPr="00831560">
        <w:rPr>
          <w:rFonts w:ascii="Times New Roman" w:eastAsia="Calibri" w:hAnsi="Times New Roman" w:cs="Times New Roman"/>
          <w:b/>
          <w:sz w:val="28"/>
          <w:szCs w:val="28"/>
        </w:rPr>
        <w:t xml:space="preserve"> в неделю)</w:t>
      </w:r>
    </w:p>
    <w:p w:rsidR="00620CE9" w:rsidRPr="00EF1BBB" w:rsidRDefault="004B5127" w:rsidP="00620CE9">
      <w:pPr>
        <w:spacing w:after="0" w:line="276" w:lineRule="auto"/>
        <w:jc w:val="center"/>
        <w:rPr>
          <w:rFonts w:ascii="Calibri" w:eastAsia="Calibri" w:hAnsi="Calibri" w:cs="Times New Roman"/>
          <w:b/>
        </w:rPr>
      </w:pPr>
      <w:r>
        <w:rPr>
          <w:rFonts w:ascii="Times New Roman" w:eastAsia="Calibri" w:hAnsi="Times New Roman" w:cs="Times New Roman"/>
          <w:b/>
        </w:rPr>
        <w:pict>
          <v:rect id="_x0000_i1025" style="width:446.45pt;height:2.25pt" o:hrpct="900" o:hralign="center" o:hrstd="t" o:hrnoshade="t" o:hr="t" fillcolor="red" stroked="f"/>
        </w:pict>
      </w:r>
    </w:p>
    <w:tbl>
      <w:tblPr>
        <w:tblW w:w="93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92"/>
        <w:gridCol w:w="1306"/>
        <w:gridCol w:w="893"/>
        <w:gridCol w:w="1466"/>
        <w:gridCol w:w="13"/>
      </w:tblGrid>
      <w:tr w:rsidR="00620CE9" w:rsidRPr="00EF1BBB" w:rsidTr="00E657A3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</w:rPr>
              <w:t>1полугодие – 48</w:t>
            </w:r>
            <w:r w:rsidRPr="00EF1BBB">
              <w:rPr>
                <w:rFonts w:ascii="Calibri" w:eastAsia="Calibri" w:hAnsi="Calibri" w:cs="Times New Roman"/>
                <w:b/>
              </w:rPr>
              <w:t xml:space="preserve"> часов</w:t>
            </w:r>
          </w:p>
        </w:tc>
        <w:tc>
          <w:tcPr>
            <w:tcW w:w="4670" w:type="dxa"/>
            <w:gridSpan w:val="5"/>
            <w:tcBorders>
              <w:bottom w:val="single" w:sz="4" w:space="0" w:color="auto"/>
            </w:tcBorders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</w:rPr>
              <w:t>2 полугодие – 54 часа</w:t>
            </w:r>
          </w:p>
        </w:tc>
      </w:tr>
      <w:tr w:rsidR="00620CE9" w:rsidRPr="00EF1BBB" w:rsidTr="00E657A3">
        <w:trPr>
          <w:gridAfter w:val="1"/>
          <w:wAfter w:w="13" w:type="dxa"/>
          <w:trHeight w:val="249"/>
          <w:jc w:val="center"/>
        </w:trPr>
        <w:tc>
          <w:tcPr>
            <w:tcW w:w="891" w:type="dxa"/>
            <w:shd w:val="clear" w:color="auto" w:fill="66FFFF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EF1BBB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423" w:type="dxa"/>
            <w:shd w:val="clear" w:color="auto" w:fill="66FFFF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EF1BBB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EF1BBB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270" w:type="dxa"/>
            <w:shd w:val="clear" w:color="auto" w:fill="66FFFF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EF1BBB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  <w:tc>
          <w:tcPr>
            <w:tcW w:w="992" w:type="dxa"/>
            <w:shd w:val="clear" w:color="auto" w:fill="66FFFF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EF1BBB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306" w:type="dxa"/>
            <w:shd w:val="clear" w:color="auto" w:fill="66FFFF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EF1BBB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</w:rPr>
            </w:pPr>
            <w:r w:rsidRPr="00EF1BBB">
              <w:rPr>
                <w:rFonts w:ascii="Calibri" w:eastAsia="Calibri" w:hAnsi="Calibri" w:cs="Times New Roman"/>
                <w:b/>
                <w:i/>
              </w:rPr>
              <w:t>№ КР</w:t>
            </w:r>
          </w:p>
        </w:tc>
        <w:tc>
          <w:tcPr>
            <w:tcW w:w="1466" w:type="dxa"/>
            <w:shd w:val="clear" w:color="auto" w:fill="66FFFF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  <w:b/>
                <w:i/>
                <w:color w:val="FF0000"/>
              </w:rPr>
            </w:pPr>
            <w:r w:rsidRPr="00EF1BBB">
              <w:rPr>
                <w:rFonts w:ascii="Calibri" w:eastAsia="Calibri" w:hAnsi="Calibri" w:cs="Times New Roman"/>
                <w:b/>
                <w:i/>
                <w:color w:val="FF0000"/>
              </w:rPr>
              <w:t>Дата КР</w:t>
            </w:r>
          </w:p>
        </w:tc>
      </w:tr>
      <w:tr w:rsidR="00620CE9" w:rsidRPr="00EF1BBB" w:rsidTr="00E657A3">
        <w:trPr>
          <w:gridAfter w:val="1"/>
          <w:wAfter w:w="13" w:type="dxa"/>
          <w:trHeight w:val="249"/>
          <w:jc w:val="center"/>
        </w:trPr>
        <w:tc>
          <w:tcPr>
            <w:tcW w:w="891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23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089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270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92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306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93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66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620CE9" w:rsidRPr="00EF1BBB" w:rsidTr="00E657A3">
        <w:trPr>
          <w:gridAfter w:val="1"/>
          <w:wAfter w:w="13" w:type="dxa"/>
          <w:trHeight w:val="267"/>
          <w:jc w:val="center"/>
        </w:trPr>
        <w:tc>
          <w:tcPr>
            <w:tcW w:w="891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23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089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270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92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306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93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66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620CE9" w:rsidRPr="00EF1BBB" w:rsidTr="00E657A3">
        <w:trPr>
          <w:gridAfter w:val="1"/>
          <w:wAfter w:w="13" w:type="dxa"/>
          <w:trHeight w:val="267"/>
          <w:jc w:val="center"/>
        </w:trPr>
        <w:tc>
          <w:tcPr>
            <w:tcW w:w="891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23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089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270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92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306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893" w:type="dxa"/>
            <w:shd w:val="clear" w:color="auto" w:fill="FFFF00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1466" w:type="dxa"/>
          </w:tcPr>
          <w:p w:rsidR="00620CE9" w:rsidRPr="00EF1BBB" w:rsidRDefault="00620CE9" w:rsidP="00E657A3">
            <w:pPr>
              <w:spacing w:after="200" w:line="276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620CE9" w:rsidRDefault="00620CE9" w:rsidP="00620CE9">
      <w:pPr>
        <w:ind w:firstLine="426"/>
        <w:jc w:val="both"/>
      </w:pPr>
    </w:p>
    <w:tbl>
      <w:tblPr>
        <w:tblStyle w:val="a4"/>
        <w:tblW w:w="9923" w:type="dxa"/>
        <w:jc w:val="center"/>
        <w:tblLayout w:type="fixed"/>
        <w:tblLook w:val="04A0" w:firstRow="1" w:lastRow="0" w:firstColumn="1" w:lastColumn="0" w:noHBand="0" w:noVBand="1"/>
      </w:tblPr>
      <w:tblGrid>
        <w:gridCol w:w="704"/>
        <w:gridCol w:w="724"/>
        <w:gridCol w:w="789"/>
        <w:gridCol w:w="2149"/>
        <w:gridCol w:w="1852"/>
        <w:gridCol w:w="1852"/>
        <w:gridCol w:w="1853"/>
      </w:tblGrid>
      <w:tr w:rsidR="00620CE9" w:rsidRPr="004519FD" w:rsidTr="00E657A3">
        <w:trPr>
          <w:trHeight w:val="411"/>
          <w:tblHeader/>
          <w:jc w:val="center"/>
        </w:trPr>
        <w:tc>
          <w:tcPr>
            <w:tcW w:w="704" w:type="dxa"/>
            <w:vMerge w:val="restart"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№</w:t>
            </w:r>
            <w:proofErr w:type="spellStart"/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1513" w:type="dxa"/>
            <w:gridSpan w:val="2"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Дата урока</w:t>
            </w:r>
          </w:p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149" w:type="dxa"/>
            <w:vMerge w:val="restart"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Тема урока</w:t>
            </w:r>
          </w:p>
        </w:tc>
        <w:tc>
          <w:tcPr>
            <w:tcW w:w="5557" w:type="dxa"/>
            <w:gridSpan w:val="3"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ланируемые результаты</w:t>
            </w:r>
          </w:p>
        </w:tc>
      </w:tr>
      <w:tr w:rsidR="00620CE9" w:rsidRPr="004519FD" w:rsidTr="00E657A3">
        <w:trPr>
          <w:trHeight w:val="269"/>
          <w:tblHeader/>
          <w:jc w:val="center"/>
        </w:trPr>
        <w:tc>
          <w:tcPr>
            <w:tcW w:w="704" w:type="dxa"/>
            <w:vMerge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724" w:type="dxa"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лан</w:t>
            </w:r>
          </w:p>
        </w:tc>
        <w:tc>
          <w:tcPr>
            <w:tcW w:w="789" w:type="dxa"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факт</w:t>
            </w:r>
          </w:p>
        </w:tc>
        <w:tc>
          <w:tcPr>
            <w:tcW w:w="2149" w:type="dxa"/>
            <w:vMerge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52" w:type="dxa"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редметные</w:t>
            </w:r>
          </w:p>
        </w:tc>
        <w:tc>
          <w:tcPr>
            <w:tcW w:w="1852" w:type="dxa"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Личностные</w:t>
            </w:r>
          </w:p>
        </w:tc>
        <w:tc>
          <w:tcPr>
            <w:tcW w:w="1853" w:type="dxa"/>
          </w:tcPr>
          <w:p w:rsidR="00620CE9" w:rsidRPr="0050199C" w:rsidRDefault="00620CE9" w:rsidP="00E657A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proofErr w:type="spellStart"/>
            <w:r w:rsidRPr="0050199C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Метапредметные</w:t>
            </w:r>
            <w:proofErr w:type="spellEnd"/>
          </w:p>
        </w:tc>
      </w:tr>
      <w:tr w:rsidR="00620CE9" w:rsidRPr="004519FD" w:rsidTr="00E657A3">
        <w:trPr>
          <w:jc w:val="center"/>
        </w:trPr>
        <w:tc>
          <w:tcPr>
            <w:tcW w:w="9923" w:type="dxa"/>
            <w:gridSpan w:val="7"/>
          </w:tcPr>
          <w:p w:rsidR="00620CE9" w:rsidRDefault="00620CE9" w:rsidP="00E657A3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</w:p>
          <w:p w:rsidR="00620CE9" w:rsidRPr="009A6E94" w:rsidRDefault="00620CE9" w:rsidP="00E657A3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A6E9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Тема 1. </w:t>
            </w:r>
            <w:r w:rsidR="00076E93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 (3</w:t>
            </w:r>
            <w:r w:rsidRPr="009A6E9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часа)</w:t>
            </w:r>
          </w:p>
          <w:p w:rsidR="00620CE9" w:rsidRPr="004519FD" w:rsidRDefault="00620CE9" w:rsidP="00E657A3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076E93" w:rsidRPr="004519FD" w:rsidTr="00E657A3">
        <w:trPr>
          <w:jc w:val="center"/>
        </w:trPr>
        <w:tc>
          <w:tcPr>
            <w:tcW w:w="704" w:type="dxa"/>
          </w:tcPr>
          <w:p w:rsidR="00076E93" w:rsidRPr="009A6E94" w:rsidRDefault="00076E93" w:rsidP="00076E93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076E93" w:rsidRPr="004519FD" w:rsidRDefault="00076E93" w:rsidP="00076E93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6E93" w:rsidRPr="004519FD" w:rsidRDefault="00076E93" w:rsidP="00076E93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hAnsi="Times New Roman" w:cs="Times New Roman"/>
                <w:sz w:val="20"/>
                <w:szCs w:val="20"/>
              </w:rPr>
              <w:t>Числовые и буквенные выражения</w:t>
            </w:r>
          </w:p>
        </w:tc>
        <w:tc>
          <w:tcPr>
            <w:tcW w:w="1852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на практике теоретический материал, изученный в курсе алгебры 7 класса.</w:t>
            </w:r>
          </w:p>
        </w:tc>
        <w:tc>
          <w:tcPr>
            <w:tcW w:w="1852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целостное мировоззрение, соответствующее современному уровню развития науки и общественной практики.</w:t>
            </w:r>
          </w:p>
        </w:tc>
        <w:tc>
          <w:tcPr>
            <w:tcW w:w="1853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 -ориентироваться на разнообразие способов решения задач;</w:t>
            </w:r>
          </w:p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учитывать правило в планировании и контроле способа решения; </w:t>
            </w:r>
          </w:p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proofErr w:type="gramStart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интересоваться чужим мнением и высказывать своё; устанавливать и сравнивать различные точки зрения.</w:t>
            </w:r>
          </w:p>
        </w:tc>
      </w:tr>
      <w:tr w:rsidR="00076E93" w:rsidRPr="004519FD" w:rsidTr="00E657A3">
        <w:trPr>
          <w:jc w:val="center"/>
        </w:trPr>
        <w:tc>
          <w:tcPr>
            <w:tcW w:w="704" w:type="dxa"/>
          </w:tcPr>
          <w:p w:rsidR="00076E93" w:rsidRPr="009A6E94" w:rsidRDefault="00076E93" w:rsidP="00076E93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724" w:type="dxa"/>
          </w:tcPr>
          <w:p w:rsidR="00076E93" w:rsidRPr="004519FD" w:rsidRDefault="00076E93" w:rsidP="00076E93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6E93" w:rsidRPr="004519FD" w:rsidRDefault="00076E93" w:rsidP="00076E93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hAnsi="Times New Roman" w:cs="Times New Roman"/>
                <w:sz w:val="20"/>
                <w:szCs w:val="20"/>
              </w:rPr>
              <w:t>Решение уравнений и систем линейных уравнений</w:t>
            </w:r>
          </w:p>
        </w:tc>
        <w:tc>
          <w:tcPr>
            <w:tcW w:w="1852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на практике теоретический материал, изученный в курсе алгебры 7 класса.</w:t>
            </w:r>
          </w:p>
        </w:tc>
        <w:tc>
          <w:tcPr>
            <w:tcW w:w="1852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объективно оценивать свой труд.</w:t>
            </w:r>
          </w:p>
        </w:tc>
        <w:tc>
          <w:tcPr>
            <w:tcW w:w="1853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076E93" w:rsidRPr="004519FD" w:rsidTr="00E657A3">
        <w:trPr>
          <w:jc w:val="center"/>
        </w:trPr>
        <w:tc>
          <w:tcPr>
            <w:tcW w:w="704" w:type="dxa"/>
          </w:tcPr>
          <w:p w:rsidR="00076E93" w:rsidRPr="009A6E94" w:rsidRDefault="00076E93" w:rsidP="00076E93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6E93" w:rsidRPr="004519FD" w:rsidRDefault="00076E93" w:rsidP="00076E93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6E93" w:rsidRPr="004519FD" w:rsidRDefault="00076E93" w:rsidP="00076E93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hAnsi="Times New Roman" w:cs="Times New Roman"/>
                <w:sz w:val="20"/>
                <w:szCs w:val="20"/>
              </w:rPr>
              <w:t>Линейная функция</w:t>
            </w:r>
          </w:p>
        </w:tc>
        <w:tc>
          <w:tcPr>
            <w:tcW w:w="1852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на практике теоретический материал, изученный в курсе алгебры 7 класса.</w:t>
            </w:r>
          </w:p>
        </w:tc>
        <w:tc>
          <w:tcPr>
            <w:tcW w:w="1852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объективно оценивать свой труд.</w:t>
            </w:r>
          </w:p>
        </w:tc>
        <w:tc>
          <w:tcPr>
            <w:tcW w:w="1853" w:type="dxa"/>
          </w:tcPr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076E93" w:rsidRPr="007F45CF" w:rsidRDefault="00076E93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076E93" w:rsidRPr="004519FD" w:rsidTr="004B5127">
        <w:trPr>
          <w:jc w:val="center"/>
        </w:trPr>
        <w:tc>
          <w:tcPr>
            <w:tcW w:w="9923" w:type="dxa"/>
            <w:gridSpan w:val="7"/>
          </w:tcPr>
          <w:p w:rsidR="00076E93" w:rsidRDefault="00076E93" w:rsidP="00076E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76E93" w:rsidRPr="007F33C9" w:rsidRDefault="00076E93" w:rsidP="00076E93">
            <w:pPr>
              <w:jc w:val="center"/>
              <w:rPr>
                <w:rFonts w:eastAsia="Calibri"/>
                <w:sz w:val="16"/>
                <w:szCs w:val="16"/>
              </w:rPr>
            </w:pPr>
            <w:r w:rsidRPr="00076E93">
              <w:rPr>
                <w:rFonts w:ascii="Times New Roman" w:hAnsi="Times New Roman" w:cs="Times New Roman"/>
                <w:b/>
                <w:sz w:val="24"/>
                <w:szCs w:val="24"/>
              </w:rPr>
              <w:t>Тема 2. Рациональные дроби (23 часа)</w:t>
            </w:r>
          </w:p>
        </w:tc>
      </w:tr>
      <w:tr w:rsidR="007F45CF" w:rsidRPr="004519FD" w:rsidTr="00E657A3">
        <w:trPr>
          <w:jc w:val="center"/>
        </w:trPr>
        <w:tc>
          <w:tcPr>
            <w:tcW w:w="704" w:type="dxa"/>
          </w:tcPr>
          <w:p w:rsidR="007F45CF" w:rsidRPr="009A6E94" w:rsidRDefault="007F45CF" w:rsidP="007F45CF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7F45CF" w:rsidRPr="007F45CF" w:rsidRDefault="007F45CF" w:rsidP="00810A17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F45CF">
              <w:rPr>
                <w:rFonts w:ascii="Times New Roman" w:hAnsi="Times New Roman" w:cs="Times New Roman"/>
                <w:sz w:val="20"/>
                <w:szCs w:val="20"/>
              </w:rPr>
              <w:t>Рациональные выражения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Познакомиться с понятиями дробные выражения, числитель и знаменатель алгебраической </w:t>
            </w: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lastRenderedPageBreak/>
              <w:t>дроби, область допустимых значений. Научиться распознавать рациональные дроби; находить области допустимых значений переменной в дроби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ние устойчивой мотивации к изучению нового</w:t>
            </w:r>
          </w:p>
        </w:tc>
        <w:tc>
          <w:tcPr>
            <w:tcW w:w="1853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:-</w:t>
            </w:r>
            <w:proofErr w:type="gramEnd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строить логически  обоснованное рассуждение, </w:t>
            </w: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включающее установление причинно-следственных связей;</w:t>
            </w:r>
          </w:p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:-</w:t>
            </w:r>
            <w:proofErr w:type="gramEnd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выдвигать версии решения проблемы, осознавать конечный результат; выбирать средства достижения цели из предложенных или искать самостоятельно;</w:t>
            </w:r>
          </w:p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proofErr w:type="gramStart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уметь взглянуть на ситуацию с иной позиции и договариваться с людьми иных позиций.</w:t>
            </w:r>
          </w:p>
        </w:tc>
      </w:tr>
      <w:tr w:rsidR="007F45CF" w:rsidRPr="004519FD" w:rsidTr="00E657A3">
        <w:trPr>
          <w:jc w:val="center"/>
        </w:trPr>
        <w:tc>
          <w:tcPr>
            <w:tcW w:w="704" w:type="dxa"/>
          </w:tcPr>
          <w:p w:rsidR="007F45CF" w:rsidRPr="009A6E94" w:rsidRDefault="007F45CF" w:rsidP="007F45CF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7F45CF" w:rsidRPr="007F45CF" w:rsidRDefault="007F45CF" w:rsidP="00810A17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ахождение значения рационального выражения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находить значения рациональных выражений, допустимые значения переменной; определять целые, дробные и рациональные выражения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1853" w:type="dxa"/>
          </w:tcPr>
          <w:p w:rsidR="007F45CF" w:rsidRPr="007F45CF" w:rsidRDefault="007F45CF" w:rsidP="00810A17">
            <w:pPr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 выполнять учебные задачи, не имеющие однозначного решения</w:t>
            </w:r>
          </w:p>
          <w:p w:rsidR="007F45CF" w:rsidRPr="007F45CF" w:rsidRDefault="007F45CF" w:rsidP="00810A17">
            <w:pPr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ятивные: самостоятельно находить и формулировать учебную проблему, составлять план выполнения работы.</w:t>
            </w:r>
          </w:p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proofErr w:type="gramStart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-</w:t>
            </w:r>
            <w:proofErr w:type="gramEnd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уметь взглянуть на ситуацию с иной позиции и договариваться с людьми иных позиций</w:t>
            </w:r>
          </w:p>
        </w:tc>
      </w:tr>
      <w:tr w:rsidR="007F45CF" w:rsidRPr="004519FD" w:rsidTr="00E657A3">
        <w:trPr>
          <w:jc w:val="center"/>
        </w:trPr>
        <w:tc>
          <w:tcPr>
            <w:tcW w:w="704" w:type="dxa"/>
          </w:tcPr>
          <w:p w:rsidR="007F45CF" w:rsidRPr="009A6E94" w:rsidRDefault="007F45CF" w:rsidP="007F45CF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7F45CF" w:rsidRPr="00E97359" w:rsidRDefault="007F45CF" w:rsidP="00810A17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97359">
              <w:rPr>
                <w:rFonts w:ascii="Times New Roman" w:hAnsi="Times New Roman" w:cs="Times New Roman"/>
                <w:sz w:val="20"/>
                <w:szCs w:val="20"/>
              </w:rPr>
              <w:t xml:space="preserve">Основное свойство дроби. </w:t>
            </w:r>
            <w:r w:rsidR="00E97359" w:rsidRPr="00E97359">
              <w:rPr>
                <w:rFonts w:ascii="Times New Roman" w:hAnsi="Times New Roman" w:cs="Times New Roman"/>
                <w:sz w:val="20"/>
                <w:szCs w:val="20"/>
              </w:rPr>
              <w:t>Сокращение дробей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Формулировать основное свойство дроби и применять его для преобразования дробей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енные знания и умения.</w:t>
            </w:r>
          </w:p>
        </w:tc>
        <w:tc>
          <w:tcPr>
            <w:tcW w:w="1853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;</w:t>
            </w:r>
          </w:p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,Регулятивные</w:t>
            </w:r>
            <w:proofErr w:type="gramEnd"/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-оценивать достигнутый результат;</w:t>
            </w:r>
          </w:p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егулировать собственную деятельность посредством письменной речи.</w:t>
            </w:r>
          </w:p>
        </w:tc>
      </w:tr>
      <w:tr w:rsidR="007F45CF" w:rsidRPr="004519FD" w:rsidTr="00E657A3">
        <w:trPr>
          <w:jc w:val="center"/>
        </w:trPr>
        <w:tc>
          <w:tcPr>
            <w:tcW w:w="704" w:type="dxa"/>
          </w:tcPr>
          <w:p w:rsidR="007F45CF" w:rsidRPr="009A6E94" w:rsidRDefault="007F45CF" w:rsidP="007F45CF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7F45CF" w:rsidRPr="00304FBD" w:rsidRDefault="007F45CF" w:rsidP="00810A17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04FBD">
              <w:rPr>
                <w:rFonts w:ascii="Times New Roman" w:hAnsi="Times New Roman" w:cs="Times New Roman"/>
                <w:sz w:val="20"/>
                <w:szCs w:val="20"/>
              </w:rPr>
              <w:t>Решение упражнений на основное свойство дроби</w:t>
            </w:r>
            <w:r w:rsidR="00E97359" w:rsidRPr="00304FB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Закрепить умения применять</w:t>
            </w:r>
            <w:r w:rsid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основное свойство рациональной</w:t>
            </w: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дроби; проверить умение сокращать дроби и приводить их к общему знаменателю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ить приобретённые знания и умения.</w:t>
            </w:r>
          </w:p>
        </w:tc>
        <w:tc>
          <w:tcPr>
            <w:tcW w:w="1853" w:type="dxa"/>
          </w:tcPr>
          <w:p w:rsidR="007F45CF" w:rsidRPr="007F45CF" w:rsidRDefault="007F45CF" w:rsidP="00810A17">
            <w:pPr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 осуществлять сравнение и классификацию по заданным критериям Регулятивные: формировать целевые установки учебной деятельности, выстраивать последовательность необходимых операций</w:t>
            </w:r>
          </w:p>
          <w:p w:rsidR="007F45CF" w:rsidRPr="007F45CF" w:rsidRDefault="007F45CF" w:rsidP="00810A17">
            <w:pPr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Коммуникативные: определять цели и функции участников, способы взаимодействия; планировать общие способы работы; обмениваться знаниями между членами группы для принятия эффективных совместных решений.</w:t>
            </w:r>
          </w:p>
        </w:tc>
      </w:tr>
      <w:tr w:rsidR="007F45CF" w:rsidRPr="004519FD" w:rsidTr="00E657A3">
        <w:trPr>
          <w:jc w:val="center"/>
        </w:trPr>
        <w:tc>
          <w:tcPr>
            <w:tcW w:w="704" w:type="dxa"/>
          </w:tcPr>
          <w:p w:rsidR="007F45CF" w:rsidRPr="009A6E94" w:rsidRDefault="007F45CF" w:rsidP="007F45CF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7F45CF" w:rsidRPr="004519FD" w:rsidRDefault="007F45CF" w:rsidP="007F45C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7F45CF" w:rsidRPr="00304FBD" w:rsidRDefault="00E97359" w:rsidP="00810A17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04FBD">
              <w:rPr>
                <w:rFonts w:ascii="Times New Roman" w:hAnsi="Times New Roman" w:cs="Times New Roman"/>
                <w:sz w:val="20"/>
                <w:szCs w:val="20"/>
              </w:rPr>
              <w:t>Решение упражнений на сокращение дробей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Закрепить умения применять основное свойство алгебраической дроби; проверить умение сокращать дроби и приводить их к общему знаменателю</w:t>
            </w:r>
          </w:p>
        </w:tc>
        <w:tc>
          <w:tcPr>
            <w:tcW w:w="1852" w:type="dxa"/>
          </w:tcPr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1853" w:type="dxa"/>
          </w:tcPr>
          <w:p w:rsidR="00E97359" w:rsidRDefault="007F45CF" w:rsidP="00810A17">
            <w:pPr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Познавательные: осуществлять сравнение и классификацию по заданным критериям </w:t>
            </w:r>
          </w:p>
          <w:p w:rsidR="007F45CF" w:rsidRPr="007F45CF" w:rsidRDefault="007F45CF" w:rsidP="00810A17">
            <w:pPr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ятивные: формировать целевые установки учебной деятельности, выстраивать последовательность необходимых операций</w:t>
            </w:r>
          </w:p>
          <w:p w:rsidR="007F45CF" w:rsidRPr="007F45CF" w:rsidRDefault="007F45CF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7F45CF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lastRenderedPageBreak/>
              <w:t>Коммуникативные: определять цели и функции участников, способы взаимодействия; планировать общие способы работы; обмениваться знаниями между членами группы для принятия эффективных совместных решений.</w:t>
            </w:r>
          </w:p>
        </w:tc>
      </w:tr>
      <w:tr w:rsidR="00E97359" w:rsidRPr="004519FD" w:rsidTr="00E657A3">
        <w:trPr>
          <w:jc w:val="center"/>
        </w:trPr>
        <w:tc>
          <w:tcPr>
            <w:tcW w:w="704" w:type="dxa"/>
          </w:tcPr>
          <w:p w:rsidR="00E97359" w:rsidRPr="009A6E94" w:rsidRDefault="00E97359" w:rsidP="00E9735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97359" w:rsidRPr="00304FBD" w:rsidRDefault="00E97359" w:rsidP="00810A1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04FBD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дробей с одинаковыми знаменателями.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выполнять сложени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е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и вычитани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е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циональных дробей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станавливать рабочие отношения; эффективно сотрудничать и способствовать продуктивной кооперации</w:t>
            </w:r>
          </w:p>
        </w:tc>
        <w:tc>
          <w:tcPr>
            <w:tcW w:w="1853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 уметь осуществлять анализ объектов, самостоятельно искать и отбирать необходимую информацию.</w:t>
            </w:r>
          </w:p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ятивные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</w:tc>
      </w:tr>
      <w:tr w:rsidR="00E97359" w:rsidRPr="004519FD" w:rsidTr="00E657A3">
        <w:trPr>
          <w:jc w:val="center"/>
        </w:trPr>
        <w:tc>
          <w:tcPr>
            <w:tcW w:w="704" w:type="dxa"/>
          </w:tcPr>
          <w:p w:rsidR="00E97359" w:rsidRPr="009A6E94" w:rsidRDefault="00E97359" w:rsidP="00E9735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97359" w:rsidRPr="00304FBD" w:rsidRDefault="00304FBD" w:rsidP="00810A1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на с</w:t>
            </w:r>
            <w:r w:rsidR="00E97359" w:rsidRPr="00304FBD">
              <w:rPr>
                <w:rFonts w:ascii="Times New Roman" w:hAnsi="Times New Roman" w:cs="Times New Roman"/>
                <w:sz w:val="20"/>
                <w:szCs w:val="20"/>
              </w:rPr>
              <w:t>ложение и вычитание дробей с одинаковыми знаменателями.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Формировать умение выполнять действия сложения и вычитания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циональных дробей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ответственное отношение к обучению, готовность к саморазвитию и самообразованию на основе мотивации к обучению и познанию</w:t>
            </w:r>
          </w:p>
        </w:tc>
        <w:tc>
          <w:tcPr>
            <w:tcW w:w="1853" w:type="dxa"/>
          </w:tcPr>
          <w:p w:rsidR="00E97359" w:rsidRPr="00E97359" w:rsidRDefault="00E97359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делять и формулировать проблему; строить логические цепочки рассуждений;</w:t>
            </w:r>
          </w:p>
          <w:p w:rsidR="00E97359" w:rsidRPr="00E97359" w:rsidRDefault="00E97359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работу; исправлять и объяснять ошибки;</w:t>
            </w:r>
          </w:p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бмениваться мнениями, понимать позицию партнёра, в том числе и отличную от своей; формулировать собственные мысли, высказывать и обосновывать свою точку зрения</w:t>
            </w:r>
          </w:p>
        </w:tc>
      </w:tr>
      <w:tr w:rsidR="00E97359" w:rsidRPr="004519FD" w:rsidTr="00E657A3">
        <w:trPr>
          <w:jc w:val="center"/>
        </w:trPr>
        <w:tc>
          <w:tcPr>
            <w:tcW w:w="704" w:type="dxa"/>
          </w:tcPr>
          <w:p w:rsidR="00E97359" w:rsidRPr="009A6E94" w:rsidRDefault="00E97359" w:rsidP="00E9735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97359" w:rsidRPr="00304FBD" w:rsidRDefault="00E97359" w:rsidP="00810A1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04FBD">
              <w:rPr>
                <w:rFonts w:ascii="Times New Roman" w:hAnsi="Times New Roman" w:cs="Times New Roman"/>
                <w:sz w:val="20"/>
                <w:szCs w:val="20"/>
              </w:rPr>
              <w:t>Сложение и вычитание дробей с разными знаменателями.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Познакомиться с алгоритмом сложения и вычитания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циональных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дробей с разными знаменателями; развивать умение выполнять действия с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рациональными 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дробями; рассмотреть более сложные задания на сложение и вычитание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рациональных 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дробей.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1853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Познавательные: восстанавливать предметную ситуацию, описанную в задаче путем </w:t>
            </w:r>
            <w:proofErr w:type="spellStart"/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ереформулирования</w:t>
            </w:r>
            <w:proofErr w:type="spellEnd"/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, упрощенного </w:t>
            </w:r>
            <w:proofErr w:type="spellStart"/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ерсказа</w:t>
            </w:r>
            <w:proofErr w:type="spellEnd"/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текста, с выделением только существенной для решения задачи информации</w:t>
            </w:r>
          </w:p>
          <w:p w:rsidR="00E97359" w:rsidRPr="00E97359" w:rsidRDefault="00E97359" w:rsidP="00810A17">
            <w:pPr>
              <w:shd w:val="clear" w:color="auto" w:fill="FFFFFF"/>
              <w:rPr>
                <w:rFonts w:ascii="Times New Roman" w:hAnsi="Times New Roman" w:cs="Times New Roman"/>
                <w:color w:val="454545"/>
                <w:sz w:val="16"/>
                <w:szCs w:val="16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</w:rPr>
              <w:t>Регулятивные: определять последовательность промежуточных целей с учетом конечного результата</w:t>
            </w:r>
          </w:p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proofErr w:type="gramStart"/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Коммуникативные :</w:t>
            </w:r>
            <w:proofErr w:type="gramEnd"/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уметь слушать и слышать друг друга</w:t>
            </w:r>
          </w:p>
        </w:tc>
      </w:tr>
      <w:tr w:rsidR="00E97359" w:rsidRPr="004519FD" w:rsidTr="00E657A3">
        <w:trPr>
          <w:jc w:val="center"/>
        </w:trPr>
        <w:tc>
          <w:tcPr>
            <w:tcW w:w="704" w:type="dxa"/>
          </w:tcPr>
          <w:p w:rsidR="00E97359" w:rsidRPr="009A6E94" w:rsidRDefault="00E97359" w:rsidP="00E9735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97359" w:rsidRPr="00304FBD" w:rsidRDefault="00304FBD" w:rsidP="00810A17">
            <w:pPr>
              <w:spacing w:line="259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на с</w:t>
            </w:r>
            <w:r w:rsidR="00E97359" w:rsidRPr="00304FBD">
              <w:rPr>
                <w:rFonts w:ascii="Times New Roman" w:hAnsi="Times New Roman" w:cs="Times New Roman"/>
                <w:sz w:val="20"/>
                <w:szCs w:val="20"/>
              </w:rPr>
              <w:t>ложение и вычитание дробей с разными знаменателями.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Закрепить умение складывать и вычитать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циональные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дроби с разными знаменателями; рассмотреть решение заданий различной сложности с выполнением действий сложения и вычитания.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представление о математической науке как сфере математической деятельности, о её значимости для развития цивилизации.</w:t>
            </w:r>
          </w:p>
        </w:tc>
        <w:tc>
          <w:tcPr>
            <w:tcW w:w="1853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;</w:t>
            </w:r>
          </w:p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proofErr w:type="gramStart"/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,Регулятивные</w:t>
            </w:r>
            <w:proofErr w:type="gramEnd"/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-оценивать достигнутый результат;</w:t>
            </w:r>
          </w:p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егулировать собствен</w:t>
            </w: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ную деятельность посредством письменной речи.</w:t>
            </w:r>
          </w:p>
        </w:tc>
      </w:tr>
      <w:tr w:rsidR="00E97359" w:rsidRPr="004519FD" w:rsidTr="00E657A3">
        <w:trPr>
          <w:jc w:val="center"/>
        </w:trPr>
        <w:tc>
          <w:tcPr>
            <w:tcW w:w="704" w:type="dxa"/>
          </w:tcPr>
          <w:p w:rsidR="00E97359" w:rsidRPr="009A6E94" w:rsidRDefault="00E97359" w:rsidP="00E9735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97359" w:rsidRPr="00304FBD" w:rsidRDefault="00304FBD" w:rsidP="00810A17">
            <w:pPr>
              <w:spacing w:line="259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на с</w:t>
            </w:r>
            <w:r w:rsidR="00E97359" w:rsidRPr="00304FBD">
              <w:rPr>
                <w:rFonts w:ascii="Times New Roman" w:hAnsi="Times New Roman" w:cs="Times New Roman"/>
                <w:sz w:val="20"/>
                <w:szCs w:val="20"/>
              </w:rPr>
              <w:t xml:space="preserve">ложение и вычитание дробей 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Повторить правила сложения и вычитания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циональных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дробей с разными знаменателями; проверить умение уч-ся складывать и вычитать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циональные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дроби.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1853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 выбирать наиболее эффективные способы решения задачи</w:t>
            </w:r>
          </w:p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ятивные: оценивать достигнутый результат</w:t>
            </w:r>
          </w:p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proofErr w:type="gramStart"/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Коммуникативные :</w:t>
            </w:r>
            <w:proofErr w:type="gramEnd"/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регулировать собственную деятельность посредством письменной речи</w:t>
            </w:r>
          </w:p>
        </w:tc>
      </w:tr>
      <w:tr w:rsidR="00E97359" w:rsidRPr="004519FD" w:rsidTr="00E657A3">
        <w:trPr>
          <w:jc w:val="center"/>
        </w:trPr>
        <w:tc>
          <w:tcPr>
            <w:tcW w:w="704" w:type="dxa"/>
          </w:tcPr>
          <w:p w:rsidR="00E97359" w:rsidRPr="009A6E94" w:rsidRDefault="00E97359" w:rsidP="00E9735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97359" w:rsidRPr="004519FD" w:rsidRDefault="00E97359" w:rsidP="00E9735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97359" w:rsidRPr="00304FBD" w:rsidRDefault="00E97359" w:rsidP="00810A17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04FBD">
              <w:rPr>
                <w:rFonts w:ascii="Times New Roman" w:hAnsi="Times New Roman" w:cs="Times New Roman"/>
                <w:sz w:val="20"/>
                <w:szCs w:val="20"/>
              </w:rPr>
              <w:t>Решение упражнений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Научатся применять правила сложения и вычитания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циональных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дробей с разными знаменателями; проверить умение уч-ся складывать и вычитать </w:t>
            </w:r>
            <w:r w:rsid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циональные дроби</w:t>
            </w:r>
            <w:r w:rsidRPr="00E97359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</w:tc>
        <w:tc>
          <w:tcPr>
            <w:tcW w:w="1852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.</w:t>
            </w:r>
          </w:p>
        </w:tc>
        <w:tc>
          <w:tcPr>
            <w:tcW w:w="1853" w:type="dxa"/>
          </w:tcPr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понимая позицию другого человека, различать в его речи: мнение, доказательство, факты, гипотезы, аксиомы, теории.</w:t>
            </w:r>
          </w:p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егулятивные- уметь оценить степень успешности своей индивидуальной образовательной деятельности; </w:t>
            </w:r>
          </w:p>
          <w:p w:rsidR="00E97359" w:rsidRPr="00E97359" w:rsidRDefault="00E97359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97359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представлять конкретное содержание и сообщать его в письменной и устной форме; уметь с помощью вопросов добывать недостающую информацию.</w:t>
            </w:r>
          </w:p>
        </w:tc>
      </w:tr>
      <w:tr w:rsidR="00304FBD" w:rsidRPr="004519FD" w:rsidTr="00E657A3">
        <w:trPr>
          <w:jc w:val="center"/>
        </w:trPr>
        <w:tc>
          <w:tcPr>
            <w:tcW w:w="704" w:type="dxa"/>
          </w:tcPr>
          <w:p w:rsidR="00304FBD" w:rsidRPr="009A6E94" w:rsidRDefault="00304FBD" w:rsidP="00304FBD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304FBD" w:rsidRPr="004519FD" w:rsidRDefault="00304FBD" w:rsidP="00304FB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304FBD" w:rsidRPr="004519FD" w:rsidRDefault="00304FBD" w:rsidP="00304FBD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304FBD" w:rsidRPr="00304FBD" w:rsidRDefault="00304FBD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04FBD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1 по теме: «Сложение и вычитание дробей»</w:t>
            </w:r>
          </w:p>
        </w:tc>
        <w:tc>
          <w:tcPr>
            <w:tcW w:w="1852" w:type="dxa"/>
          </w:tcPr>
          <w:p w:rsidR="00304FBD" w:rsidRPr="00304FBD" w:rsidRDefault="00304FBD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применять на практике теоретический материал по теме «Рациональные дроби и их свойства»</w:t>
            </w:r>
          </w:p>
        </w:tc>
        <w:tc>
          <w:tcPr>
            <w:tcW w:w="1852" w:type="dxa"/>
          </w:tcPr>
          <w:p w:rsidR="00304FBD" w:rsidRPr="00304FBD" w:rsidRDefault="00304FBD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304FBD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</w:t>
            </w:r>
          </w:p>
        </w:tc>
        <w:tc>
          <w:tcPr>
            <w:tcW w:w="1853" w:type="dxa"/>
          </w:tcPr>
          <w:p w:rsidR="00304FBD" w:rsidRPr="00304FBD" w:rsidRDefault="00304FBD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 выбирать наиболее эффективные способы решения задачи;</w:t>
            </w:r>
          </w:p>
          <w:p w:rsidR="00304FBD" w:rsidRPr="00304FBD" w:rsidRDefault="00304FBD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ятивные: оценивать достигнутый результат;</w:t>
            </w:r>
          </w:p>
          <w:p w:rsidR="00304FBD" w:rsidRPr="009D1BBA" w:rsidRDefault="00304FBD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304FBD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Коммуникативные: регулировать собственную деятельность посредством письменной речи</w:t>
            </w:r>
          </w:p>
        </w:tc>
      </w:tr>
      <w:tr w:rsidR="009D1BBA" w:rsidRPr="004519FD" w:rsidTr="00E657A3">
        <w:trPr>
          <w:jc w:val="center"/>
        </w:trPr>
        <w:tc>
          <w:tcPr>
            <w:tcW w:w="704" w:type="dxa"/>
          </w:tcPr>
          <w:p w:rsidR="009D1BBA" w:rsidRPr="009A6E94" w:rsidRDefault="009D1BBA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D1BBA" w:rsidRPr="009D1BBA" w:rsidRDefault="009D1BBA" w:rsidP="00810A1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D1BBA">
              <w:rPr>
                <w:rFonts w:ascii="Times New Roman" w:hAnsi="Times New Roman" w:cs="Times New Roman"/>
                <w:sz w:val="20"/>
                <w:szCs w:val="20"/>
              </w:rPr>
              <w:t>Анализ контрольной работы.</w:t>
            </w:r>
          </w:p>
          <w:p w:rsidR="009D1BBA" w:rsidRPr="009D1BBA" w:rsidRDefault="009D1BBA" w:rsidP="00810A1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D1BBA">
              <w:rPr>
                <w:rFonts w:ascii="Times New Roman" w:hAnsi="Times New Roman" w:cs="Times New Roman"/>
                <w:sz w:val="20"/>
                <w:szCs w:val="20"/>
              </w:rPr>
              <w:t xml:space="preserve">Умножение дробей. 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равилами умножения рациональных дробей. Освоить алгоритм умножения дробей, упрощая выражения.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 выполнять учебные задачи, не имеющие однозначного решения</w:t>
            </w:r>
          </w:p>
          <w:p w:rsidR="009D1BBA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ятивные: самостоятельно находить и формулировать учебную проблему, составлять план выполнения раб</w:t>
            </w:r>
            <w:r>
              <w:rPr>
                <w:rFonts w:ascii="Times New Roman" w:eastAsia="Calibri" w:hAnsi="Times New Roman" w:cs="Times New Roman"/>
                <w:sz w:val="16"/>
                <w:szCs w:val="16"/>
              </w:rPr>
              <w:t>оты</w:t>
            </w:r>
          </w:p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представлять конкретное содержание и сообщать его в письменной и устной форме; уметь с помощью вопросов добывать недостающую информацию</w:t>
            </w: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</w:tc>
      </w:tr>
      <w:tr w:rsidR="009D1BBA" w:rsidRPr="004519FD" w:rsidTr="00E657A3">
        <w:trPr>
          <w:jc w:val="center"/>
        </w:trPr>
        <w:tc>
          <w:tcPr>
            <w:tcW w:w="704" w:type="dxa"/>
          </w:tcPr>
          <w:p w:rsidR="009D1BBA" w:rsidRPr="009A6E94" w:rsidRDefault="009D1BBA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D1BBA">
              <w:rPr>
                <w:rFonts w:ascii="Times New Roman" w:hAnsi="Times New Roman" w:cs="Times New Roman"/>
                <w:sz w:val="20"/>
                <w:szCs w:val="20"/>
              </w:rPr>
              <w:t>Возведение дроби в степень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Повторить свойства степени и познакомиться с правилами </w:t>
            </w: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lastRenderedPageBreak/>
              <w:t xml:space="preserve">возведения в степень </w:t>
            </w:r>
            <w:r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циональной</w:t>
            </w: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дроби.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ть интерес к изучению темы и жела</w:t>
            </w: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ние применять приобретённые знания и умения.</w:t>
            </w:r>
          </w:p>
        </w:tc>
        <w:tc>
          <w:tcPr>
            <w:tcW w:w="1853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lastRenderedPageBreak/>
              <w:t>Познавательные: уметь осуществлять анализ объектов, самостоя</w:t>
            </w: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lastRenderedPageBreak/>
              <w:t>тельно искать и отбирать необходимую информацию Регулятивные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ься критично относиться к своему мнению, с достоинством признавать ошибочность своего мнения и корректировать его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9D1BBA" w:rsidRPr="004519FD" w:rsidTr="00E657A3">
        <w:trPr>
          <w:jc w:val="center"/>
        </w:trPr>
        <w:tc>
          <w:tcPr>
            <w:tcW w:w="704" w:type="dxa"/>
          </w:tcPr>
          <w:p w:rsidR="009D1BBA" w:rsidRPr="009A6E94" w:rsidRDefault="009D1BBA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D1BBA">
              <w:rPr>
                <w:rFonts w:ascii="Times New Roman" w:hAnsi="Times New Roman" w:cs="Times New Roman"/>
                <w:sz w:val="20"/>
                <w:szCs w:val="20"/>
              </w:rPr>
              <w:t>Деление дробей.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Повторить правила деления числовых дробей; познакомятся с правилами деления </w:t>
            </w:r>
            <w:r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рациональных </w:t>
            </w: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дробей.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объективно оценивать свой труд.</w:t>
            </w:r>
          </w:p>
        </w:tc>
        <w:tc>
          <w:tcPr>
            <w:tcW w:w="1853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 уметь осуществлять анализ объектов, самостоятельно искать и отбирать необходимую информацию.</w:t>
            </w:r>
          </w:p>
          <w:p w:rsidR="009D1BBA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Регулятивные: определять последовательность промежуточных целей с учетом конечного результата, составлять план последовательности </w:t>
            </w:r>
            <w:r w:rsidR="002B22A8"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действий</w:t>
            </w:r>
            <w:r w:rsidR="002B22A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Коммуникативные: проявлять готовность к обсуждению разных точек зрения и выработке общей (групповой) </w:t>
            </w:r>
            <w:r w:rsidR="002B22A8"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иции</w:t>
            </w: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9D1BBA" w:rsidRPr="004519FD" w:rsidTr="00E657A3">
        <w:trPr>
          <w:jc w:val="center"/>
        </w:trPr>
        <w:tc>
          <w:tcPr>
            <w:tcW w:w="704" w:type="dxa"/>
          </w:tcPr>
          <w:p w:rsidR="009D1BBA" w:rsidRPr="009A6E94" w:rsidRDefault="009D1BBA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на умножение и деление дробей</w:t>
            </w:r>
          </w:p>
        </w:tc>
        <w:tc>
          <w:tcPr>
            <w:tcW w:w="1852" w:type="dxa"/>
          </w:tcPr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D1BBA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Закрепить правила деления алгебраических дробей; развивать умения выполнять действия с алгебраическими дробями; рассмотреть задания различного уровня сложности.</w:t>
            </w:r>
          </w:p>
        </w:tc>
        <w:tc>
          <w:tcPr>
            <w:tcW w:w="1852" w:type="dxa"/>
          </w:tcPr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D1BBA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 создавать структуру взаимосвязей смысловых единиц текста;</w:t>
            </w:r>
          </w:p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D1BBA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ятивные: осознавать качество и уровень усвоения;</w:t>
            </w:r>
          </w:p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D1BBA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t>Коммуникативные- самостоятельно организовывать учебное взаимодействие в группе (определять общие цели, договариваться друг с другом).</w:t>
            </w:r>
          </w:p>
        </w:tc>
      </w:tr>
      <w:tr w:rsidR="009D1BBA" w:rsidRPr="004519FD" w:rsidTr="00E657A3">
        <w:trPr>
          <w:jc w:val="center"/>
        </w:trPr>
        <w:tc>
          <w:tcPr>
            <w:tcW w:w="704" w:type="dxa"/>
          </w:tcPr>
          <w:p w:rsidR="009D1BBA" w:rsidRPr="009A6E94" w:rsidRDefault="009D1BBA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03764">
              <w:rPr>
                <w:rFonts w:ascii="Times New Roman" w:hAnsi="Times New Roman" w:cs="Times New Roman"/>
                <w:sz w:val="20"/>
                <w:szCs w:val="20"/>
              </w:rPr>
              <w:t>Преобразование рациональных выражений</w:t>
            </w:r>
          </w:p>
        </w:tc>
        <w:tc>
          <w:tcPr>
            <w:tcW w:w="1852" w:type="dxa"/>
          </w:tcPr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D1BBA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преобразовывать рациональные выражения, используя все действия с дробями.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азвивать навыки самостоятельной работы, анализа своей работы; формировать интерес к изучению новой темы и желание </w:t>
            </w:r>
            <w:proofErr w:type="gramStart"/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применять  приобретенные</w:t>
            </w:r>
            <w:proofErr w:type="gramEnd"/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знания и умения.</w:t>
            </w:r>
          </w:p>
        </w:tc>
        <w:tc>
          <w:tcPr>
            <w:tcW w:w="1853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извлекать необходимую информацию из прослушанного объяснения учителя, высказываний одноклассников, систематизировать собственные знания; 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егулятивные- ставить учебную задачу на основе соотнесения того, что уже известно и усвоено, и того, </w:t>
            </w:r>
            <w:proofErr w:type="gramStart"/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что  ещё</w:t>
            </w:r>
            <w:proofErr w:type="gramEnd"/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неизвестно; вносить коррективы и дополнения в составленные планы.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Коммуникативные- учиться критично относиться к своему мнению, с достоинством признавать ошибочность своего мнения и корректировать его.</w:t>
            </w:r>
          </w:p>
        </w:tc>
      </w:tr>
      <w:tr w:rsidR="00FF322B" w:rsidRPr="004519FD" w:rsidTr="00E657A3">
        <w:trPr>
          <w:jc w:val="center"/>
        </w:trPr>
        <w:tc>
          <w:tcPr>
            <w:tcW w:w="704" w:type="dxa"/>
          </w:tcPr>
          <w:p w:rsidR="00FF322B" w:rsidRPr="009A6E94" w:rsidRDefault="00FF322B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FF322B" w:rsidRPr="004519FD" w:rsidRDefault="00FF322B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FF322B" w:rsidRPr="004519FD" w:rsidRDefault="00FF322B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FF322B" w:rsidRPr="009D1BBA" w:rsidRDefault="00FF322B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на п</w:t>
            </w:r>
            <w:r w:rsidRPr="009D1BBA">
              <w:rPr>
                <w:rFonts w:ascii="Times New Roman" w:hAnsi="Times New Roman" w:cs="Times New Roman"/>
                <w:sz w:val="20"/>
                <w:szCs w:val="20"/>
              </w:rPr>
              <w:t>реобразование рациональных выражений</w:t>
            </w:r>
          </w:p>
        </w:tc>
        <w:tc>
          <w:tcPr>
            <w:tcW w:w="1852" w:type="dxa"/>
            <w:vMerge w:val="restart"/>
          </w:tcPr>
          <w:p w:rsidR="00FF322B" w:rsidRPr="009D1BBA" w:rsidRDefault="00FF322B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D1BBA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применять правила преобразования рациональных выражений; развивать умение упрощать выражения, доказывать тождества.</w:t>
            </w:r>
          </w:p>
        </w:tc>
        <w:tc>
          <w:tcPr>
            <w:tcW w:w="1852" w:type="dxa"/>
            <w:vMerge w:val="restart"/>
          </w:tcPr>
          <w:p w:rsidR="00FF322B" w:rsidRPr="00903764" w:rsidRDefault="00FF322B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ить приобретённые знания и умения.</w:t>
            </w:r>
          </w:p>
        </w:tc>
        <w:tc>
          <w:tcPr>
            <w:tcW w:w="1853" w:type="dxa"/>
            <w:vMerge w:val="restart"/>
          </w:tcPr>
          <w:p w:rsidR="00FF322B" w:rsidRPr="00903764" w:rsidRDefault="00FF322B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 осуществлять сравнение и классификацию по заданным критериям;</w:t>
            </w:r>
          </w:p>
          <w:p w:rsidR="00FF322B" w:rsidRPr="00903764" w:rsidRDefault="00FF322B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ятивные: формировать целевые установки учебной деятельности, выстраивать последовательность необходимых операций. </w:t>
            </w:r>
          </w:p>
          <w:p w:rsidR="00FF322B" w:rsidRPr="00903764" w:rsidRDefault="00FF322B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Коммуникативные: определять цели и функции участников, способы взаимодействия; планировать общие способы работы; обмениваться знаниями между членами группы для принятия эффективных совместных решений.</w:t>
            </w:r>
          </w:p>
        </w:tc>
      </w:tr>
      <w:tr w:rsidR="00FF322B" w:rsidRPr="004519FD" w:rsidTr="00E657A3">
        <w:trPr>
          <w:jc w:val="center"/>
        </w:trPr>
        <w:tc>
          <w:tcPr>
            <w:tcW w:w="704" w:type="dxa"/>
          </w:tcPr>
          <w:p w:rsidR="00FF322B" w:rsidRPr="009A6E94" w:rsidRDefault="00FF322B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FF322B" w:rsidRPr="004519FD" w:rsidRDefault="00FF322B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FF322B" w:rsidRPr="004519FD" w:rsidRDefault="00FF322B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FF322B" w:rsidRDefault="00FF322B" w:rsidP="00810A17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пражнений на п</w:t>
            </w:r>
            <w:r w:rsidRPr="009D1BBA">
              <w:rPr>
                <w:rFonts w:ascii="Times New Roman" w:hAnsi="Times New Roman" w:cs="Times New Roman"/>
                <w:sz w:val="20"/>
                <w:szCs w:val="20"/>
              </w:rPr>
              <w:t>реобразование рациональных выражений</w:t>
            </w:r>
          </w:p>
        </w:tc>
        <w:tc>
          <w:tcPr>
            <w:tcW w:w="1852" w:type="dxa"/>
            <w:vMerge/>
          </w:tcPr>
          <w:p w:rsidR="00FF322B" w:rsidRPr="009D1BBA" w:rsidRDefault="00FF322B" w:rsidP="00810A17">
            <w:pPr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</w:p>
        </w:tc>
        <w:tc>
          <w:tcPr>
            <w:tcW w:w="1852" w:type="dxa"/>
            <w:vMerge/>
          </w:tcPr>
          <w:p w:rsidR="00FF322B" w:rsidRPr="00903764" w:rsidRDefault="00FF322B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FF322B" w:rsidRPr="00903764" w:rsidRDefault="00FF322B" w:rsidP="00810A17">
            <w:pPr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</w:p>
        </w:tc>
      </w:tr>
      <w:tr w:rsidR="009D1BBA" w:rsidRPr="004519FD" w:rsidTr="00E657A3">
        <w:trPr>
          <w:jc w:val="center"/>
        </w:trPr>
        <w:tc>
          <w:tcPr>
            <w:tcW w:w="704" w:type="dxa"/>
          </w:tcPr>
          <w:p w:rsidR="009D1BBA" w:rsidRPr="009A6E94" w:rsidRDefault="009D1BBA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D1BBA">
              <w:rPr>
                <w:rFonts w:ascii="Times New Roman" w:hAnsi="Times New Roman" w:cs="Times New Roman"/>
                <w:sz w:val="20"/>
                <w:szCs w:val="20"/>
              </w:rPr>
              <w:t>Функция у=</w:t>
            </w:r>
            <w:r w:rsidRPr="009D1BB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</w:t>
            </w:r>
            <w:r w:rsidRPr="009D1BBA">
              <w:rPr>
                <w:rFonts w:ascii="Times New Roman" w:hAnsi="Times New Roman" w:cs="Times New Roman"/>
                <w:sz w:val="20"/>
                <w:szCs w:val="20"/>
              </w:rPr>
              <w:t>/х и её график.</w:t>
            </w:r>
          </w:p>
        </w:tc>
        <w:tc>
          <w:tcPr>
            <w:tcW w:w="1852" w:type="dxa"/>
          </w:tcPr>
          <w:p w:rsidR="009D1BBA" w:rsidRPr="009D1BBA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D1BBA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ями ветвь гиперболы, коэффициент обратной пропорциональности, асимптота, симметрия гиперболы; с видом и названием графика функции y=k/x. Научиться вычислять значения функций, заданных формулами; составлять таблицу значений; строить и описывать свойства дробно-рациональных функций; применять для построения графика и описания свойств асимптоту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целостное мировоззрение, соответствующее современному уровню развития науки и общественной практики</w:t>
            </w:r>
          </w:p>
        </w:tc>
        <w:tc>
          <w:tcPr>
            <w:tcW w:w="1853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вательные: создавать структуру взаимосвязей смысловых единиц текста;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ятивные: осознавать качество и уровень усвоения;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Коммуникативные: проявлять готовность к обсуждению разных точек зрения и выработке общей (групповой) позиции</w:t>
            </w:r>
          </w:p>
        </w:tc>
      </w:tr>
      <w:tr w:rsidR="009D1BBA" w:rsidRPr="004519FD" w:rsidTr="00E657A3">
        <w:trPr>
          <w:jc w:val="center"/>
        </w:trPr>
        <w:tc>
          <w:tcPr>
            <w:tcW w:w="704" w:type="dxa"/>
          </w:tcPr>
          <w:p w:rsidR="009D1BBA" w:rsidRPr="009A6E94" w:rsidRDefault="009D1BBA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03764">
              <w:rPr>
                <w:rFonts w:ascii="Times New Roman" w:hAnsi="Times New Roman" w:cs="Times New Roman"/>
                <w:sz w:val="20"/>
                <w:szCs w:val="20"/>
              </w:rPr>
              <w:t>Решение упражнений</w:t>
            </w:r>
            <w:r w:rsidR="00FF322B">
              <w:rPr>
                <w:rFonts w:ascii="Times New Roman" w:hAnsi="Times New Roman" w:cs="Times New Roman"/>
                <w:sz w:val="20"/>
                <w:szCs w:val="20"/>
              </w:rPr>
              <w:t xml:space="preserve"> по теме «Функция у=к/х»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Научатся составлять таблицы значений; строить и читать </w:t>
            </w:r>
            <w:proofErr w:type="gramStart"/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графики  функций</w:t>
            </w:r>
            <w:proofErr w:type="gramEnd"/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вида у=к/</w:t>
            </w:r>
            <w:r w:rsidRPr="00903764">
              <w:rPr>
                <w:rFonts w:ascii="Times New Roman" w:eastAsia="Calibri" w:hAnsi="Times New Roman" w:cs="Times New Roman"/>
                <w:sz w:val="16"/>
                <w:szCs w:val="16"/>
                <w:lang w:val="en-US"/>
              </w:rPr>
              <w:t>x</w:t>
            </w: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; без построения графика определять, принадлежит ли графику точка; решать уравнения графическим способом.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1853" w:type="dxa"/>
          </w:tcPr>
          <w:p w:rsidR="009D1BBA" w:rsidRPr="00903764" w:rsidRDefault="009D1BBA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делять и формулировать проблему; строить логические цепочки рассуждений;</w:t>
            </w:r>
          </w:p>
          <w:p w:rsidR="009D1BBA" w:rsidRPr="00903764" w:rsidRDefault="009D1BBA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амостоятельно формулировать познавательную цель и строить действия в соответствии с ней;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азвивать способность с помощью вопросов добывать недостающую информацию; слушать и слышать друг друга.</w:t>
            </w:r>
          </w:p>
        </w:tc>
      </w:tr>
      <w:tr w:rsidR="009D1BBA" w:rsidRPr="004519FD" w:rsidTr="00E657A3">
        <w:trPr>
          <w:jc w:val="center"/>
        </w:trPr>
        <w:tc>
          <w:tcPr>
            <w:tcW w:w="704" w:type="dxa"/>
          </w:tcPr>
          <w:p w:rsidR="009D1BBA" w:rsidRPr="009A6E94" w:rsidRDefault="009D1BBA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03764">
              <w:rPr>
                <w:rFonts w:ascii="Times New Roman" w:hAnsi="Times New Roman" w:cs="Times New Roman"/>
                <w:sz w:val="20"/>
                <w:szCs w:val="20"/>
              </w:rPr>
              <w:t>Решение упражнений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Научиться применять правила преобразования рациональных выражений; развивать </w:t>
            </w:r>
            <w:r w:rsidRPr="00903764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lastRenderedPageBreak/>
              <w:t>умение упрощать выражения, доказывать тождества.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ировать целостное мировоззрение, соответствующее совре</w:t>
            </w: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менному уровню развития науки и общественной практики</w:t>
            </w:r>
          </w:p>
        </w:tc>
        <w:tc>
          <w:tcPr>
            <w:tcW w:w="1853" w:type="dxa"/>
          </w:tcPr>
          <w:p w:rsidR="009D1BBA" w:rsidRPr="00903764" w:rsidRDefault="009D1BBA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Познавательные- выделять и формулировать проблему; строить логические цепочки рассуждений;</w:t>
            </w:r>
          </w:p>
          <w:p w:rsidR="009D1BBA" w:rsidRPr="00903764" w:rsidRDefault="009D1BBA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Регулятивные- самостоятельно формулировать познавательную цель и строить действия в соответствии с ней;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азвивать способность с помощью вопросов добывать недостающую информацию; слушать и слышать друг друга.</w:t>
            </w:r>
          </w:p>
        </w:tc>
      </w:tr>
      <w:tr w:rsidR="009D1BBA" w:rsidRPr="004519FD" w:rsidTr="00E657A3">
        <w:trPr>
          <w:jc w:val="center"/>
        </w:trPr>
        <w:tc>
          <w:tcPr>
            <w:tcW w:w="704" w:type="dxa"/>
          </w:tcPr>
          <w:p w:rsidR="009D1BBA" w:rsidRPr="009A6E94" w:rsidRDefault="009D1BBA" w:rsidP="009D1BBA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9D1BBA" w:rsidRPr="004519FD" w:rsidRDefault="009D1BBA" w:rsidP="009D1BBA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03764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2 по теме: «</w:t>
            </w:r>
            <w:r w:rsidR="00FF322B">
              <w:rPr>
                <w:rFonts w:ascii="Times New Roman" w:hAnsi="Times New Roman" w:cs="Times New Roman"/>
                <w:b/>
                <w:sz w:val="20"/>
                <w:szCs w:val="20"/>
              </w:rPr>
              <w:t>Произведение и умножение дробей</w:t>
            </w:r>
            <w:r w:rsidRPr="00903764">
              <w:rPr>
                <w:rFonts w:ascii="Times New Roman" w:hAnsi="Times New Roman" w:cs="Times New Roman"/>
                <w:b/>
                <w:sz w:val="20"/>
                <w:szCs w:val="20"/>
              </w:rPr>
              <w:t>».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</w:t>
            </w:r>
          </w:p>
        </w:tc>
        <w:tc>
          <w:tcPr>
            <w:tcW w:w="1853" w:type="dxa"/>
          </w:tcPr>
          <w:p w:rsidR="009D1BBA" w:rsidRPr="00903764" w:rsidRDefault="009D1BBA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9D1BBA" w:rsidRPr="00903764" w:rsidRDefault="009D1BBA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903764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FF322B" w:rsidRPr="004519FD" w:rsidTr="004B5127">
        <w:trPr>
          <w:jc w:val="center"/>
        </w:trPr>
        <w:tc>
          <w:tcPr>
            <w:tcW w:w="9923" w:type="dxa"/>
            <w:gridSpan w:val="7"/>
          </w:tcPr>
          <w:p w:rsidR="00FF322B" w:rsidRDefault="00FF322B" w:rsidP="009D1BBA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F322B" w:rsidRPr="00FF322B" w:rsidRDefault="00FF322B" w:rsidP="00FF322B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FF322B">
              <w:rPr>
                <w:rFonts w:ascii="Times New Roman" w:hAnsi="Times New Roman" w:cs="Times New Roman"/>
                <w:b/>
                <w:sz w:val="24"/>
                <w:szCs w:val="24"/>
              </w:rPr>
              <w:t>Тема 3. Квадратные корни (19 часов)</w:t>
            </w:r>
          </w:p>
        </w:tc>
      </w:tr>
      <w:tr w:rsidR="00FF322B" w:rsidRPr="004519FD" w:rsidTr="00E657A3">
        <w:trPr>
          <w:jc w:val="center"/>
        </w:trPr>
        <w:tc>
          <w:tcPr>
            <w:tcW w:w="704" w:type="dxa"/>
          </w:tcPr>
          <w:p w:rsidR="00FF322B" w:rsidRPr="009A6E94" w:rsidRDefault="00FF322B" w:rsidP="00FF322B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FF322B" w:rsidRPr="004519FD" w:rsidRDefault="00FF322B" w:rsidP="00FF322B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FF322B" w:rsidRPr="004519FD" w:rsidRDefault="00FF322B" w:rsidP="00FF322B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FF322B" w:rsidRPr="00FF322B" w:rsidRDefault="00FF322B" w:rsidP="00FF322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F322B">
              <w:rPr>
                <w:rFonts w:ascii="Times New Roman" w:hAnsi="Times New Roman" w:cs="Times New Roman"/>
                <w:sz w:val="20"/>
                <w:szCs w:val="20"/>
              </w:rPr>
              <w:t xml:space="preserve">Анализ контрольной работы. </w:t>
            </w:r>
          </w:p>
          <w:p w:rsidR="00FF322B" w:rsidRPr="00FF322B" w:rsidRDefault="00FF322B" w:rsidP="00FF322B">
            <w:pPr>
              <w:spacing w:line="259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FF322B">
              <w:rPr>
                <w:rFonts w:ascii="Times New Roman" w:hAnsi="Times New Roman" w:cs="Times New Roman"/>
                <w:sz w:val="20"/>
                <w:szCs w:val="20"/>
              </w:rPr>
              <w:t>Рациональные числа.</w:t>
            </w:r>
          </w:p>
        </w:tc>
        <w:tc>
          <w:tcPr>
            <w:tcW w:w="1852" w:type="dxa"/>
          </w:tcPr>
          <w:p w:rsidR="00FF322B" w:rsidRPr="00FF322B" w:rsidRDefault="00FF322B" w:rsidP="00FF322B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FF322B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ями </w:t>
            </w:r>
            <w:r w:rsidRPr="00FF322B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>рациональные числа, множества рациональных и натуральных чисел. </w:t>
            </w:r>
            <w:r w:rsidRPr="00FF322B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воить символы математического языка и соотношения между этими символами. Научиться описывать множества целых рациональных, действительных и натуральных чисел</w:t>
            </w:r>
          </w:p>
        </w:tc>
        <w:tc>
          <w:tcPr>
            <w:tcW w:w="1852" w:type="dxa"/>
          </w:tcPr>
          <w:p w:rsidR="00FF322B" w:rsidRPr="00FF322B" w:rsidRDefault="00FF322B" w:rsidP="00FF322B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FF322B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</w:t>
            </w:r>
          </w:p>
        </w:tc>
        <w:tc>
          <w:tcPr>
            <w:tcW w:w="1853" w:type="dxa"/>
          </w:tcPr>
          <w:p w:rsidR="00EB1F6E" w:rsidRDefault="00FF322B" w:rsidP="00FF322B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FF322B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:</w:t>
            </w:r>
          </w:p>
          <w:p w:rsidR="00FF322B" w:rsidRPr="00FF322B" w:rsidRDefault="00FF322B" w:rsidP="00FF322B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FF322B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уществлять сравнение и классификацию по заданным критериям;</w:t>
            </w:r>
          </w:p>
          <w:p w:rsidR="00EB1F6E" w:rsidRDefault="00FF322B" w:rsidP="00FF322B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FF322B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:</w:t>
            </w:r>
          </w:p>
          <w:p w:rsidR="00FF322B" w:rsidRPr="00FF322B" w:rsidRDefault="00FF322B" w:rsidP="00FF322B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FF322B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формировать целевые установки учебной деятельности, выстраивать последовательность необходимых операций. </w:t>
            </w:r>
          </w:p>
          <w:p w:rsidR="00FF322B" w:rsidRPr="00FF322B" w:rsidRDefault="00FF322B" w:rsidP="00FF322B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FF322B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Коммуникативные</w:t>
            </w:r>
            <w:r w:rsidRPr="00FF322B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цели и функции участников, способы взаимодействия; планировать общие способы работы; обмениваться знаниями между членами группы для принятия эффективных совместных решений.</w:t>
            </w:r>
          </w:p>
        </w:tc>
      </w:tr>
      <w:tr w:rsidR="00FF322B" w:rsidRPr="004519FD" w:rsidTr="00E657A3">
        <w:trPr>
          <w:jc w:val="center"/>
        </w:trPr>
        <w:tc>
          <w:tcPr>
            <w:tcW w:w="704" w:type="dxa"/>
          </w:tcPr>
          <w:p w:rsidR="00FF322B" w:rsidRPr="009A6E94" w:rsidRDefault="00FF322B" w:rsidP="00FF322B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FF322B" w:rsidRPr="004519FD" w:rsidRDefault="00FF322B" w:rsidP="00FF322B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FF322B" w:rsidRPr="004519FD" w:rsidRDefault="00FF322B" w:rsidP="00FF322B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FF322B" w:rsidRPr="00EB1F6E" w:rsidRDefault="00FF322B" w:rsidP="00EB1F6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Иррациональные числа</w:t>
            </w:r>
          </w:p>
        </w:tc>
        <w:tc>
          <w:tcPr>
            <w:tcW w:w="1852" w:type="dxa"/>
          </w:tcPr>
          <w:p w:rsidR="00FF322B" w:rsidRPr="00EB1F6E" w:rsidRDefault="00FF322B" w:rsidP="00EB1F6E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ем </w:t>
            </w:r>
            <w:r w:rsidRPr="00EB1F6E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>иррациональных чисел.</w:t>
            </w:r>
          </w:p>
        </w:tc>
        <w:tc>
          <w:tcPr>
            <w:tcW w:w="1852" w:type="dxa"/>
          </w:tcPr>
          <w:p w:rsidR="00FF322B" w:rsidRPr="00EB1F6E" w:rsidRDefault="00FF322B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соотносить полученный результат с поставленной целью.</w:t>
            </w:r>
          </w:p>
          <w:p w:rsidR="00FF322B" w:rsidRPr="00EB1F6E" w:rsidRDefault="00FF322B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FF322B" w:rsidRPr="00EB1F6E" w:rsidRDefault="00FF322B" w:rsidP="00EB1F6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;</w:t>
            </w:r>
          </w:p>
          <w:p w:rsidR="00FF322B" w:rsidRPr="00EB1F6E" w:rsidRDefault="00FF322B" w:rsidP="00EB1F6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EB1F6E" w:rsidRDefault="00FF322B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</w:t>
            </w:r>
          </w:p>
          <w:p w:rsidR="00FF322B" w:rsidRPr="00EB1F6E" w:rsidRDefault="00FF322B" w:rsidP="00EB1F6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развивать способность с помощью вопросов добывать недостающую информацию; слушать и слышать друг друга.</w:t>
            </w:r>
          </w:p>
        </w:tc>
      </w:tr>
      <w:tr w:rsidR="00EB1F6E" w:rsidRPr="004519FD" w:rsidTr="00E657A3">
        <w:trPr>
          <w:jc w:val="center"/>
        </w:trPr>
        <w:tc>
          <w:tcPr>
            <w:tcW w:w="704" w:type="dxa"/>
          </w:tcPr>
          <w:p w:rsidR="00EB1F6E" w:rsidRPr="009A6E94" w:rsidRDefault="00EB1F6E" w:rsidP="00EB1F6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Квадратные корни. Арифметический квадратный корень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ями </w:t>
            </w:r>
            <w:r w:rsidRPr="00EB1F6E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>арифметический квадратный корень, подкоренное число; 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с символом математи</w:t>
            </w:r>
            <w:r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ки для обозначения нового числа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. Научиться формулировать определение арифметического квадратного корня; извлекать квадратные корни из простых чисел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ответственное отношение к обучению, готовность к саморазвитию и самообразованию на основе мотивации к обучению и познанию.</w:t>
            </w:r>
          </w:p>
        </w:tc>
        <w:tc>
          <w:tcPr>
            <w:tcW w:w="1853" w:type="dxa"/>
          </w:tcPr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учитывать правило в планировании и контроле способа решения;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ывать разные мнения и стремиться к координации различных позиций в сотрудничестве.</w:t>
            </w:r>
          </w:p>
        </w:tc>
      </w:tr>
      <w:tr w:rsidR="00EB1F6E" w:rsidRPr="004519FD" w:rsidTr="00E657A3">
        <w:trPr>
          <w:jc w:val="center"/>
        </w:trPr>
        <w:tc>
          <w:tcPr>
            <w:tcW w:w="704" w:type="dxa"/>
          </w:tcPr>
          <w:p w:rsidR="00EB1F6E" w:rsidRPr="009A6E94" w:rsidRDefault="00EB1F6E" w:rsidP="00EB1F6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Уравнение х</w:t>
            </w:r>
            <w:r w:rsidRPr="00EB1F6E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=</w:t>
            </w:r>
            <w:r w:rsidRPr="00EB1F6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</w:t>
            </w: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ем и способом решения уравнения x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  <w:vertAlign w:val="superscript"/>
              </w:rPr>
              <w:t>2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=а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соотносить полученный результат с поставленной целью.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;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;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proofErr w:type="gramStart"/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Коммуникативные :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рганизовывать</w:t>
            </w:r>
            <w:proofErr w:type="gramEnd"/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и планировать учебное сотрудничество с учителем и одноклассниками.</w:t>
            </w:r>
          </w:p>
        </w:tc>
      </w:tr>
      <w:tr w:rsidR="00EB1F6E" w:rsidRPr="004519FD" w:rsidTr="00E657A3">
        <w:trPr>
          <w:jc w:val="center"/>
        </w:trPr>
        <w:tc>
          <w:tcPr>
            <w:tcW w:w="704" w:type="dxa"/>
          </w:tcPr>
          <w:p w:rsidR="00EB1F6E" w:rsidRPr="009A6E94" w:rsidRDefault="00EB1F6E" w:rsidP="00EB1F6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Нахождение приближённых значений квадратного корня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некоторыми приближенными значениями иррациональных чисел под корнем. Развивать умение вычислять приближённые значения квадратного корня из чисел на калькуляторе и с помощью таблицы в учебнике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.</w:t>
            </w:r>
          </w:p>
        </w:tc>
        <w:tc>
          <w:tcPr>
            <w:tcW w:w="1853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ть определять возможные источники необходимых сведений, производить поиск информации, анализировать и оценивать её достоверность;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работая по предложенному или самостоятельно составленному плану, использовать наряду с основными и дополнительные средства;</w:t>
            </w:r>
          </w:p>
          <w:p w:rsidR="00EB1F6E" w:rsidRPr="002B22A8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понимая позицию другого</w:t>
            </w:r>
            <w:r w:rsidR="002B22A8">
              <w:rPr>
                <w:rFonts w:ascii="Times New Roman" w:eastAsia="Calibri" w:hAnsi="Times New Roman" w:cs="Times New Roman"/>
                <w:sz w:val="16"/>
                <w:szCs w:val="16"/>
              </w:rPr>
              <w:t>, различать в его речи: мнение (точку зрения), доказательство (аргументы), факты.</w:t>
            </w:r>
          </w:p>
        </w:tc>
      </w:tr>
      <w:tr w:rsidR="00EB1F6E" w:rsidRPr="004519FD" w:rsidTr="00E657A3">
        <w:trPr>
          <w:jc w:val="center"/>
        </w:trPr>
        <w:tc>
          <w:tcPr>
            <w:tcW w:w="704" w:type="dxa"/>
          </w:tcPr>
          <w:p w:rsidR="00EB1F6E" w:rsidRPr="009A6E94" w:rsidRDefault="00EB1F6E" w:rsidP="00EB1F6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EB1F6E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26" type="#_x0000_t75" style="width:38.25pt;height:18.75pt" o:ole="">
                  <v:imagedata r:id="rId10" o:title=""/>
                </v:shape>
                <o:OLEObject Type="Embed" ProgID="Equation.DSMT4" ShapeID="_x0000_i1026" DrawAspect="Content" ObjectID="_1595940249" r:id="rId1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 xml:space="preserve"> и её график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основными свойствами и графиком функции</w:t>
            </w:r>
            <w:r w:rsidRPr="00EB1F6E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27" type="#_x0000_t75" style="width:38.25pt;height:18.75pt" o:ole="">
                  <v:imagedata r:id="rId10" o:title=""/>
                </v:shape>
                <o:OLEObject Type="Embed" ProgID="Equation.DSMT4" ShapeID="_x0000_i1027" DrawAspect="Content" ObjectID="_1595940250" r:id="rId12"/>
              </w:objec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и показать правила построения графика данной функции; формировать умение строить графики функций </w:t>
            </w:r>
            <w:r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вида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 </w:t>
            </w:r>
            <w:r w:rsidRPr="00EB1F6E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28" type="#_x0000_t75" style="width:38.25pt;height:18.75pt" o:ole="">
                  <v:imagedata r:id="rId10" o:title=""/>
                </v:shape>
                <o:OLEObject Type="Embed" ProgID="Equation.DSMT4" ShapeID="_x0000_i1028" DrawAspect="Content" ObjectID="_1595940251" r:id="rId13"/>
              </w:objec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и по графику определять свойства функций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</w:t>
            </w: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853" w:type="dxa"/>
          </w:tcPr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делять и формулировать проблему; строить логические цепочки рассуждений;</w:t>
            </w: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амостоятельно формулировать познавательную цель и строить действия в соответствии с ней;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развивать способность с помощью вопросов добывать недостающую </w:t>
            </w: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информацию; слушать и слышать друг друга.</w:t>
            </w:r>
          </w:p>
        </w:tc>
      </w:tr>
      <w:tr w:rsidR="00EB1F6E" w:rsidRPr="004519FD" w:rsidTr="00E657A3">
        <w:trPr>
          <w:jc w:val="center"/>
        </w:trPr>
        <w:tc>
          <w:tcPr>
            <w:tcW w:w="704" w:type="dxa"/>
          </w:tcPr>
          <w:p w:rsidR="00EB1F6E" w:rsidRPr="009A6E94" w:rsidRDefault="00EB1F6E" w:rsidP="00EB1F6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EB1F6E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29" type="#_x0000_t75" style="width:38.25pt;height:18.75pt" o:ole="">
                  <v:imagedata r:id="rId10" o:title=""/>
                </v:shape>
                <o:OLEObject Type="Embed" ProgID="Equation.DSMT4" ShapeID="_x0000_i1029" DrawAspect="Content" ObjectID="_1595940252" r:id="rId14"/>
              </w:object>
            </w: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и её график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строить графики функций вида</w:t>
            </w:r>
            <w:r w:rsidRPr="00EB1F6E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30" type="#_x0000_t75" style="width:38.25pt;height:18.75pt" o:ole="">
                  <v:imagedata r:id="rId10" o:title=""/>
                </v:shape>
                <o:OLEObject Type="Embed" ProgID="Equation.DSMT4" ShapeID="_x0000_i1030" DrawAspect="Content" ObjectID="_1595940253" r:id="rId15"/>
              </w:objec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 и по графику определять свойства функций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формулировать собственное мнение; представлять результат своей деятельности.</w:t>
            </w:r>
          </w:p>
        </w:tc>
        <w:tc>
          <w:tcPr>
            <w:tcW w:w="1853" w:type="dxa"/>
          </w:tcPr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понимать позицию другого человека, различать в его речи: мнение, доказательство, факты, гипотезы, аксиомы, теории;</w:t>
            </w: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в ходе представления проекта давать оценку его результатам;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в дискуссии уметь выдвинуть контраргументы.</w:t>
            </w:r>
          </w:p>
        </w:tc>
      </w:tr>
      <w:tr w:rsidR="00EB1F6E" w:rsidRPr="004519FD" w:rsidTr="00E657A3">
        <w:trPr>
          <w:jc w:val="center"/>
        </w:trPr>
        <w:tc>
          <w:tcPr>
            <w:tcW w:w="704" w:type="dxa"/>
          </w:tcPr>
          <w:p w:rsidR="00EB1F6E" w:rsidRPr="009A6E94" w:rsidRDefault="00EB1F6E" w:rsidP="00EB1F6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Квадратный корень из произведения и дроби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ассмотреть свойства квадратных корней и показать их применение; формировать умение вычислять квадратные корни, используя их свойства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;</w:t>
            </w: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амостоятельно осознавать причины своего успеха или не успеха и находить способы выхода из ситуации неуспеха;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тстаивать свою точку зрения, приводить аргументы, подтверждать их фактами.</w:t>
            </w:r>
          </w:p>
        </w:tc>
      </w:tr>
      <w:tr w:rsidR="00EB1F6E" w:rsidRPr="004519FD" w:rsidTr="00E657A3">
        <w:trPr>
          <w:jc w:val="center"/>
        </w:trPr>
        <w:tc>
          <w:tcPr>
            <w:tcW w:w="704" w:type="dxa"/>
          </w:tcPr>
          <w:p w:rsidR="00EB1F6E" w:rsidRPr="009A6E94" w:rsidRDefault="00EB1F6E" w:rsidP="00EB1F6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Квадратный корень из степени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находить квадратный корень из степени. Повторить свойства квадратных корней; развивать умение пользоваться свойствами квадратных корней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; планировать свои действия в соответствии с учебным заданием</w:t>
            </w:r>
          </w:p>
        </w:tc>
        <w:tc>
          <w:tcPr>
            <w:tcW w:w="1853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</w:t>
            </w: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2B22A8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EB1F6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Коммуникативные: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регулировать собственную деятельность посредством письменной речи</w:t>
            </w:r>
          </w:p>
        </w:tc>
      </w:tr>
      <w:tr w:rsidR="00EB1F6E" w:rsidRPr="004519FD" w:rsidTr="00E657A3">
        <w:trPr>
          <w:jc w:val="center"/>
        </w:trPr>
        <w:tc>
          <w:tcPr>
            <w:tcW w:w="704" w:type="dxa"/>
          </w:tcPr>
          <w:p w:rsidR="00EB1F6E" w:rsidRPr="009A6E94" w:rsidRDefault="00EB1F6E" w:rsidP="00EB1F6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B1F6E">
              <w:rPr>
                <w:rFonts w:ascii="Times New Roman" w:hAnsi="Times New Roman" w:cs="Times New Roman"/>
                <w:sz w:val="20"/>
                <w:szCs w:val="20"/>
              </w:rPr>
              <w:t>Решение упражнений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применять свойства квадратных корней; развивать умение пользоваться свойствами квадратных корней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критичность мышления, инициативу, находчивость, активность при решении математических задач.</w:t>
            </w:r>
          </w:p>
        </w:tc>
        <w:tc>
          <w:tcPr>
            <w:tcW w:w="1853" w:type="dxa"/>
          </w:tcPr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троить логически обоснованное рассуждение, включающее установление причинно-следственных связей;</w:t>
            </w: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выдвигать версии решения проблемы, осознавать конечный результат, выбирать средства достижения цели из предложенных или их искать самостоятельно;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уметь взглянуть на ситуацию с иной позиции </w:t>
            </w: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и договариваться с людьми иных позиций</w:t>
            </w:r>
          </w:p>
        </w:tc>
      </w:tr>
      <w:tr w:rsidR="00EB1F6E" w:rsidRPr="004519FD" w:rsidTr="00E657A3">
        <w:trPr>
          <w:jc w:val="center"/>
        </w:trPr>
        <w:tc>
          <w:tcPr>
            <w:tcW w:w="704" w:type="dxa"/>
          </w:tcPr>
          <w:p w:rsidR="00EB1F6E" w:rsidRPr="009A6E94" w:rsidRDefault="00EB1F6E" w:rsidP="00EB1F6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EB1F6E" w:rsidRPr="004519FD" w:rsidRDefault="00EB1F6E" w:rsidP="00EB1F6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EB1F6E" w:rsidRPr="00EB1F6E" w:rsidRDefault="00EB1F6E" w:rsidP="00B65601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B1F6E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3 по теме: «</w:t>
            </w:r>
            <w:r w:rsidR="00B65601">
              <w:rPr>
                <w:rFonts w:ascii="Times New Roman" w:hAnsi="Times New Roman" w:cs="Times New Roman"/>
                <w:b/>
                <w:sz w:val="20"/>
                <w:szCs w:val="20"/>
              </w:rPr>
              <w:t>Квадратные корни</w:t>
            </w:r>
            <w:r w:rsidRPr="00EB1F6E">
              <w:rPr>
                <w:rFonts w:ascii="Times New Roman" w:hAnsi="Times New Roman" w:cs="Times New Roman"/>
                <w:b/>
                <w:sz w:val="20"/>
                <w:szCs w:val="20"/>
              </w:rPr>
              <w:t>»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.</w:t>
            </w:r>
          </w:p>
        </w:tc>
        <w:tc>
          <w:tcPr>
            <w:tcW w:w="1852" w:type="dxa"/>
          </w:tcPr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.</w:t>
            </w: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EB1F6E" w:rsidRPr="00EB1F6E" w:rsidRDefault="00EB1F6E" w:rsidP="00EB1F6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EB1F6E" w:rsidRPr="00EB1F6E" w:rsidRDefault="00EB1F6E" w:rsidP="00EB1F6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EB1F6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234399" w:rsidRPr="004519FD" w:rsidTr="00E657A3">
        <w:trPr>
          <w:jc w:val="center"/>
        </w:trPr>
        <w:tc>
          <w:tcPr>
            <w:tcW w:w="704" w:type="dxa"/>
          </w:tcPr>
          <w:p w:rsidR="00234399" w:rsidRPr="009A6E94" w:rsidRDefault="00234399" w:rsidP="0023439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34399" w:rsidRPr="00AD328F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149" w:type="dxa"/>
          </w:tcPr>
          <w:p w:rsidR="00234399" w:rsidRPr="00AD328F" w:rsidRDefault="00234399" w:rsidP="0023439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D328F">
              <w:rPr>
                <w:rFonts w:ascii="Times New Roman" w:hAnsi="Times New Roman" w:cs="Times New Roman"/>
                <w:sz w:val="20"/>
                <w:szCs w:val="20"/>
              </w:rPr>
              <w:t>Анализ контрольной работы.</w:t>
            </w:r>
          </w:p>
          <w:p w:rsidR="00234399" w:rsidRPr="00AD328F" w:rsidRDefault="00234399" w:rsidP="00234399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D328F">
              <w:rPr>
                <w:rFonts w:ascii="Times New Roman" w:hAnsi="Times New Roman" w:cs="Times New Roman"/>
                <w:sz w:val="20"/>
                <w:szCs w:val="20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Научатся выносить множитель за знак корня и вносить множитель под знак корня; освоят преобразование подобных членов; 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оставления алгоритма выполнения задания, навыков самоанализа и самоконтроля.</w:t>
            </w:r>
          </w:p>
        </w:tc>
        <w:tc>
          <w:tcPr>
            <w:tcW w:w="1853" w:type="dxa"/>
          </w:tcPr>
          <w:p w:rsidR="00234399" w:rsidRPr="002C2B21" w:rsidRDefault="00234399" w:rsidP="00234399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делать предположения об информации, которая нужна для решения предметной учебной задачи; выбирать наиболее эффективные способы решения задачи; </w:t>
            </w:r>
          </w:p>
          <w:p w:rsidR="00234399" w:rsidRPr="002C2B21" w:rsidRDefault="00234399" w:rsidP="00234399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составлять план последовательности действий;</w:t>
            </w:r>
          </w:p>
          <w:p w:rsidR="00234399" w:rsidRPr="002B22A8" w:rsidRDefault="001759EA" w:rsidP="002B22A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п</w:t>
            </w:r>
            <w:r w:rsidR="00234399"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ланировать общие способы работы; с достаточной полнотой и точностью выражать свои мысли в соответствии с зад</w:t>
            </w:r>
            <w:r w:rsidR="002B22A8">
              <w:rPr>
                <w:rFonts w:ascii="Times New Roman" w:eastAsia="Calibri" w:hAnsi="Times New Roman" w:cs="Times New Roman"/>
                <w:sz w:val="16"/>
                <w:szCs w:val="16"/>
              </w:rPr>
              <w:t>ачами и условиями коммуникации.</w:t>
            </w:r>
          </w:p>
        </w:tc>
      </w:tr>
      <w:tr w:rsidR="00234399" w:rsidRPr="004519FD" w:rsidTr="00E657A3">
        <w:trPr>
          <w:jc w:val="center"/>
        </w:trPr>
        <w:tc>
          <w:tcPr>
            <w:tcW w:w="704" w:type="dxa"/>
          </w:tcPr>
          <w:p w:rsidR="00234399" w:rsidRPr="009A6E94" w:rsidRDefault="00234399" w:rsidP="0023439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34399" w:rsidRPr="001759EA" w:rsidRDefault="00234399" w:rsidP="00234399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759EA">
              <w:rPr>
                <w:rFonts w:ascii="Times New Roman" w:hAnsi="Times New Roman" w:cs="Times New Roman"/>
                <w:sz w:val="20"/>
                <w:szCs w:val="20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Закрепить правила вынесения множителя из-под знака корня и внесения множителя под знак корня; преобразование подобных членов; 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критичность мышления, инициативу, находчивость, активность при решении математических задач.</w:t>
            </w:r>
          </w:p>
        </w:tc>
        <w:tc>
          <w:tcPr>
            <w:tcW w:w="1853" w:type="dxa"/>
          </w:tcPr>
          <w:p w:rsidR="00234399" w:rsidRPr="002C2B21" w:rsidRDefault="00234399" w:rsidP="00234399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делать предположения об информации, которая нужна для решения предметной учебной задачи; выбирать наиболее эффективные способы решения задачи;</w:t>
            </w:r>
          </w:p>
          <w:p w:rsidR="00234399" w:rsidRPr="002C2B21" w:rsidRDefault="00234399" w:rsidP="00234399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составлять план последовательности действий;</w:t>
            </w:r>
          </w:p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осуществлять совместную деятельность в группах, задавать вопросы с целью получения необходимой для решения проблемы информации.</w:t>
            </w:r>
          </w:p>
        </w:tc>
      </w:tr>
      <w:tr w:rsidR="00234399" w:rsidRPr="004519FD" w:rsidTr="00E657A3">
        <w:trPr>
          <w:jc w:val="center"/>
        </w:trPr>
        <w:tc>
          <w:tcPr>
            <w:tcW w:w="704" w:type="dxa"/>
          </w:tcPr>
          <w:p w:rsidR="00234399" w:rsidRPr="009A6E94" w:rsidRDefault="00234399" w:rsidP="0023439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34399" w:rsidRPr="001759EA" w:rsidRDefault="00234399" w:rsidP="00234399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759EA">
              <w:rPr>
                <w:rFonts w:ascii="Times New Roman" w:hAnsi="Times New Roman" w:cs="Times New Roman"/>
                <w:sz w:val="20"/>
                <w:szCs w:val="20"/>
              </w:rPr>
              <w:t>Вынесение множителя за знак корня. Внесение множителя под знак корня.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Закрепить правила вынесения множителя из-под знака корня и внесения множителя под знак корня; преобразование подобных членов; 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критичность мышления, инициативу, находчивость, активность при решении математических задач</w:t>
            </w:r>
          </w:p>
        </w:tc>
        <w:tc>
          <w:tcPr>
            <w:tcW w:w="1853" w:type="dxa"/>
          </w:tcPr>
          <w:p w:rsidR="00234399" w:rsidRPr="002C2B21" w:rsidRDefault="00234399" w:rsidP="00234399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делать предположения об информации, которая нужна для решения предметной учебной задачи; выбирать наиболее эффективные способы решения задачи;</w:t>
            </w:r>
          </w:p>
          <w:p w:rsidR="00234399" w:rsidRPr="002C2B21" w:rsidRDefault="00234399" w:rsidP="00234399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составлять план последовательности действий;</w:t>
            </w:r>
          </w:p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осуществлять совместную деятельность в группах, </w:t>
            </w: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задавать вопросы с целью получения необходимой для решения проблемы информации.</w:t>
            </w:r>
          </w:p>
        </w:tc>
      </w:tr>
      <w:tr w:rsidR="00234399" w:rsidRPr="004519FD" w:rsidTr="00E657A3">
        <w:trPr>
          <w:jc w:val="center"/>
        </w:trPr>
        <w:tc>
          <w:tcPr>
            <w:tcW w:w="704" w:type="dxa"/>
          </w:tcPr>
          <w:p w:rsidR="00234399" w:rsidRPr="009A6E94" w:rsidRDefault="00234399" w:rsidP="0023439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34399" w:rsidRPr="001759EA" w:rsidRDefault="00234399" w:rsidP="00234399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759EA">
              <w:rPr>
                <w:rFonts w:ascii="Times New Roman" w:hAnsi="Times New Roman" w:cs="Times New Roman"/>
                <w:sz w:val="20"/>
                <w:szCs w:val="20"/>
              </w:rPr>
              <w:t>Преобразование выражений, содержащих квадратные корни.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воят принцип преобразования корней из произведения, дроби и степени, освобождение от иррациональности в знаменателе, рассмотреть примеры на преобразование различной сложности.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; представлять результат своей деятельности</w:t>
            </w:r>
          </w:p>
        </w:tc>
        <w:tc>
          <w:tcPr>
            <w:tcW w:w="1853" w:type="dxa"/>
          </w:tcPr>
          <w:p w:rsidR="00234399" w:rsidRPr="002C2B21" w:rsidRDefault="00234399" w:rsidP="00234399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развивать навыки познавательной рефлексии как осознания результатов своих действий;</w:t>
            </w:r>
          </w:p>
          <w:p w:rsidR="00234399" w:rsidRPr="002C2B21" w:rsidRDefault="00234399" w:rsidP="00234399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;</w:t>
            </w:r>
          </w:p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азвивать умение ясно и, логично и точно излагать свою точку зрения.</w:t>
            </w:r>
          </w:p>
        </w:tc>
      </w:tr>
      <w:tr w:rsidR="00234399" w:rsidRPr="004519FD" w:rsidTr="00E657A3">
        <w:trPr>
          <w:jc w:val="center"/>
        </w:trPr>
        <w:tc>
          <w:tcPr>
            <w:tcW w:w="704" w:type="dxa"/>
          </w:tcPr>
          <w:p w:rsidR="00234399" w:rsidRPr="009A6E94" w:rsidRDefault="00234399" w:rsidP="0023439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34399" w:rsidRPr="001759EA" w:rsidRDefault="00234399" w:rsidP="00234399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759EA">
              <w:rPr>
                <w:rFonts w:ascii="Times New Roman" w:hAnsi="Times New Roman" w:cs="Times New Roman"/>
                <w:sz w:val="20"/>
                <w:szCs w:val="20"/>
              </w:rPr>
              <w:t>Преобразование выражений, содержащих квадратные корни.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воят преобразование корней из произведения, дроби и степени, освобождение от иррациональности в знаменателе, рассмотреть примеры на преобразование различной сложности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2C2B21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  <w:r w:rsidRPr="002C2B21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234399" w:rsidRPr="00AD328F" w:rsidRDefault="00234399" w:rsidP="00AD328F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</w:t>
            </w: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</w:t>
            </w: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Коммуникативные-устанавливать рабочие отношения; эффективно сотрудничать и способст</w:t>
            </w:r>
            <w:r w:rsidR="00AD328F">
              <w:rPr>
                <w:rFonts w:ascii="Times New Roman" w:eastAsia="Calibri" w:hAnsi="Times New Roman" w:cs="Times New Roman"/>
                <w:sz w:val="16"/>
                <w:szCs w:val="16"/>
              </w:rPr>
              <w:t>вовать продуктивной кооперации.</w:t>
            </w:r>
          </w:p>
        </w:tc>
      </w:tr>
      <w:tr w:rsidR="00234399" w:rsidRPr="004519FD" w:rsidTr="00E657A3">
        <w:trPr>
          <w:jc w:val="center"/>
        </w:trPr>
        <w:tc>
          <w:tcPr>
            <w:tcW w:w="704" w:type="dxa"/>
          </w:tcPr>
          <w:p w:rsidR="00234399" w:rsidRPr="009A6E94" w:rsidRDefault="00234399" w:rsidP="00234399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34399" w:rsidRPr="004519FD" w:rsidRDefault="00234399" w:rsidP="00234399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34399" w:rsidRPr="001759EA" w:rsidRDefault="00234399" w:rsidP="00234399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759EA">
              <w:rPr>
                <w:rFonts w:ascii="Times New Roman" w:hAnsi="Times New Roman" w:cs="Times New Roman"/>
                <w:sz w:val="20"/>
                <w:szCs w:val="20"/>
              </w:rPr>
              <w:t>Преобразование выражений, содержащих квадратные корни.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вторить свойства квадратных корней; развивать умение пользоваться свойствами квадратных корней.</w:t>
            </w:r>
          </w:p>
        </w:tc>
        <w:tc>
          <w:tcPr>
            <w:tcW w:w="1852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устойчивой мотивации к обучению на основе алгоритма выполнения задачи; навыка осознанного выбора наиболее эффективного способа решения</w:t>
            </w:r>
          </w:p>
        </w:tc>
        <w:tc>
          <w:tcPr>
            <w:tcW w:w="1853" w:type="dxa"/>
          </w:tcPr>
          <w:p w:rsidR="00234399" w:rsidRPr="002C2B21" w:rsidRDefault="00234399" w:rsidP="00234399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2C2B21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: </w:t>
            </w: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создавать структуру взаимосвязей смысловых единиц текста</w:t>
            </w:r>
          </w:p>
          <w:p w:rsidR="00234399" w:rsidRPr="002C2B21" w:rsidRDefault="00234399" w:rsidP="00234399">
            <w:pPr>
              <w:shd w:val="clear" w:color="auto" w:fill="FFFFFF"/>
              <w:rPr>
                <w:rFonts w:ascii="Times New Roman" w:hAnsi="Times New Roman" w:cs="Times New Roman"/>
                <w:color w:val="454545"/>
                <w:sz w:val="16"/>
                <w:szCs w:val="16"/>
              </w:rPr>
            </w:pPr>
            <w:r w:rsidRPr="002C2B21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</w:rPr>
              <w:t>Регулятивные</w:t>
            </w:r>
            <w:r w:rsidRPr="002C2B21">
              <w:rPr>
                <w:rFonts w:ascii="Times New Roman" w:hAnsi="Times New Roman" w:cs="Times New Roman"/>
                <w:color w:val="454545"/>
                <w:sz w:val="16"/>
                <w:szCs w:val="16"/>
              </w:rPr>
              <w:t>: осознавать качество и уровень усвоения</w:t>
            </w:r>
          </w:p>
          <w:p w:rsidR="00234399" w:rsidRPr="002C2B21" w:rsidRDefault="00234399" w:rsidP="00234399">
            <w:pPr>
              <w:shd w:val="clear" w:color="auto" w:fill="FFFFFF"/>
              <w:rPr>
                <w:rFonts w:ascii="Times New Roman" w:hAnsi="Times New Roman" w:cs="Times New Roman"/>
                <w:color w:val="454545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b/>
                <w:sz w:val="16"/>
                <w:szCs w:val="16"/>
              </w:rPr>
              <w:t xml:space="preserve"> </w:t>
            </w: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азвивать умение ясно и, логично и точно излагать свою точку зрения.</w:t>
            </w:r>
          </w:p>
        </w:tc>
      </w:tr>
      <w:tr w:rsidR="00AD328F" w:rsidRPr="004519FD" w:rsidTr="00E657A3">
        <w:trPr>
          <w:jc w:val="center"/>
        </w:trPr>
        <w:tc>
          <w:tcPr>
            <w:tcW w:w="704" w:type="dxa"/>
          </w:tcPr>
          <w:p w:rsidR="00AD328F" w:rsidRPr="009A6E94" w:rsidRDefault="00AD328F" w:rsidP="00AD328F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AD328F" w:rsidRPr="004519FD" w:rsidRDefault="00AD328F" w:rsidP="00AD328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AD328F" w:rsidRPr="004519FD" w:rsidRDefault="00AD328F" w:rsidP="00AD328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AD328F" w:rsidRPr="001759EA" w:rsidRDefault="00AD328F" w:rsidP="00AD328F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759EA">
              <w:rPr>
                <w:rFonts w:ascii="Times New Roman" w:hAnsi="Times New Roman" w:cs="Times New Roman"/>
                <w:sz w:val="20"/>
                <w:szCs w:val="20"/>
              </w:rPr>
              <w:t>Решение упражнений</w:t>
            </w:r>
          </w:p>
        </w:tc>
        <w:tc>
          <w:tcPr>
            <w:tcW w:w="1852" w:type="dxa"/>
          </w:tcPr>
          <w:p w:rsidR="00AD328F" w:rsidRPr="002B22A8" w:rsidRDefault="00AD328F" w:rsidP="00AD328F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B22A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применять свойства арифметического квадратного корня при решении упражнений различной степени сложности; развивать умение пользоваться свойствами квадратных корней.</w:t>
            </w:r>
          </w:p>
        </w:tc>
        <w:tc>
          <w:tcPr>
            <w:tcW w:w="1852" w:type="dxa"/>
          </w:tcPr>
          <w:p w:rsidR="00AD328F" w:rsidRPr="002B22A8" w:rsidRDefault="00AD328F" w:rsidP="00AD328F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B22A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критичность мышления, инициативу, находчивость, активность при решении математических задач.</w:t>
            </w:r>
          </w:p>
        </w:tc>
        <w:tc>
          <w:tcPr>
            <w:tcW w:w="1853" w:type="dxa"/>
          </w:tcPr>
          <w:p w:rsidR="00AD328F" w:rsidRPr="002B22A8" w:rsidRDefault="00AD328F" w:rsidP="00AD328F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B22A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троить логически обоснованное рассуждение, включающее установление причинно-следственных связей;</w:t>
            </w:r>
          </w:p>
          <w:p w:rsidR="00AD328F" w:rsidRPr="002B22A8" w:rsidRDefault="00AD328F" w:rsidP="00AD328F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B22A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выдвигать версии решения проблемы, осознавать конечный результат, выбирать средства достижения цели из предложенных или их искать самостоятельно;</w:t>
            </w:r>
          </w:p>
          <w:p w:rsidR="00AD328F" w:rsidRPr="002B22A8" w:rsidRDefault="00AD328F" w:rsidP="00AD328F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B22A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меть взглянуть на ситуацию с иной позиции и договариваться с людьми иных позиций</w:t>
            </w:r>
          </w:p>
        </w:tc>
      </w:tr>
      <w:tr w:rsidR="00AD328F" w:rsidRPr="004519FD" w:rsidTr="00E657A3">
        <w:trPr>
          <w:jc w:val="center"/>
        </w:trPr>
        <w:tc>
          <w:tcPr>
            <w:tcW w:w="704" w:type="dxa"/>
          </w:tcPr>
          <w:p w:rsidR="00AD328F" w:rsidRPr="009A6E94" w:rsidRDefault="00AD328F" w:rsidP="00AD328F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AD328F" w:rsidRPr="004519FD" w:rsidRDefault="00AD328F" w:rsidP="00AD328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AD328F" w:rsidRPr="004519FD" w:rsidRDefault="00AD328F" w:rsidP="00AD328F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AD328F" w:rsidRPr="001759EA" w:rsidRDefault="00AD328F" w:rsidP="00AD328F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759EA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4 по теме: «Применение свойств арифметического квадратного корня»</w:t>
            </w:r>
          </w:p>
        </w:tc>
        <w:tc>
          <w:tcPr>
            <w:tcW w:w="1852" w:type="dxa"/>
          </w:tcPr>
          <w:p w:rsidR="00AD328F" w:rsidRPr="002C2B21" w:rsidRDefault="00AD328F" w:rsidP="00AD328F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AD328F" w:rsidRPr="002C2B21" w:rsidRDefault="00AD328F" w:rsidP="00AD328F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AD328F" w:rsidRPr="002C2B21" w:rsidRDefault="00AD328F" w:rsidP="00AD328F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AD328F" w:rsidRPr="002C2B21" w:rsidRDefault="00AD328F" w:rsidP="00AD328F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AD328F" w:rsidRPr="002C2B21" w:rsidRDefault="00AD328F" w:rsidP="00AD328F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AD328F" w:rsidRPr="002C2B21" w:rsidRDefault="00AD328F" w:rsidP="00AD328F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AD328F" w:rsidRPr="002C2B21" w:rsidRDefault="00AD328F" w:rsidP="00AD328F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AD328F" w:rsidRPr="002C2B21" w:rsidRDefault="00AD328F" w:rsidP="00AD328F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C2B21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AD328F" w:rsidRPr="004519FD" w:rsidTr="004B5127">
        <w:trPr>
          <w:jc w:val="center"/>
        </w:trPr>
        <w:tc>
          <w:tcPr>
            <w:tcW w:w="9923" w:type="dxa"/>
            <w:gridSpan w:val="7"/>
          </w:tcPr>
          <w:p w:rsidR="00AD328F" w:rsidRDefault="00AD328F" w:rsidP="00AD328F">
            <w:pPr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  <w:p w:rsidR="00AD328F" w:rsidRPr="002C2B21" w:rsidRDefault="00AD328F" w:rsidP="00AD328F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AD328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4. Квадратные уравнения </w:t>
            </w:r>
            <w:r w:rsidR="004B51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 его корни </w:t>
            </w:r>
            <w:r w:rsidRPr="00AD328F">
              <w:rPr>
                <w:rFonts w:ascii="Times New Roman" w:hAnsi="Times New Roman" w:cs="Times New Roman"/>
                <w:b/>
                <w:sz w:val="24"/>
                <w:szCs w:val="24"/>
              </w:rPr>
              <w:t>(21 час)</w:t>
            </w: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075E8E" w:rsidRDefault="00075E8E" w:rsidP="00075E8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75E8E">
              <w:rPr>
                <w:rFonts w:ascii="Times New Roman" w:hAnsi="Times New Roman" w:cs="Times New Roman"/>
                <w:sz w:val="20"/>
                <w:szCs w:val="20"/>
              </w:rPr>
              <w:t>Анализ контрольной работы.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sz w:val="20"/>
                <w:szCs w:val="20"/>
              </w:rPr>
              <w:t>Неполные квадратные уравнения.</w:t>
            </w:r>
          </w:p>
        </w:tc>
        <w:tc>
          <w:tcPr>
            <w:tcW w:w="1852" w:type="dxa"/>
          </w:tcPr>
          <w:p w:rsidR="00075E8E" w:rsidRPr="00075E8E" w:rsidRDefault="00075E8E" w:rsidP="004B512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ями </w:t>
            </w:r>
            <w:r w:rsidRPr="00075E8E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 xml:space="preserve">квадратное уравнение, приведенное квадратное уравнение, </w:t>
            </w:r>
            <w:r w:rsidR="004B5127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 xml:space="preserve">неполное </w:t>
            </w:r>
            <w:r w:rsidRPr="00075E8E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>квадратное уравнение; 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воить правило решения квадратного уравнения. Научиться решать простейшие квадратные уравнения способом вынесения общего множителя за скобки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анализа, творческой инициативности и активности, желание применять приобретённые знания и умения.</w:t>
            </w:r>
          </w:p>
        </w:tc>
        <w:tc>
          <w:tcPr>
            <w:tcW w:w="1853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: 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создавать структуру взаимосвязей смысловых единиц текста</w:t>
            </w:r>
          </w:p>
          <w:p w:rsidR="00075E8E" w:rsidRPr="00075E8E" w:rsidRDefault="00075E8E" w:rsidP="00075E8E">
            <w:pPr>
              <w:shd w:val="clear" w:color="auto" w:fill="FFFFFF"/>
              <w:rPr>
                <w:rFonts w:ascii="Times New Roman" w:hAnsi="Times New Roman" w:cs="Times New Roman"/>
                <w:color w:val="454545"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</w:rPr>
              <w:t>Регулятивные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</w:rPr>
              <w:t>: осознавать качество и уровень усвоения</w:t>
            </w:r>
          </w:p>
          <w:p w:rsidR="00075E8E" w:rsidRPr="00075E8E" w:rsidRDefault="00075E8E" w:rsidP="00075E8E">
            <w:pPr>
              <w:shd w:val="clear" w:color="auto" w:fill="FFFFFF"/>
              <w:rPr>
                <w:rFonts w:ascii="Times New Roman" w:hAnsi="Times New Roman" w:cs="Times New Roman"/>
                <w:color w:val="454545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Коммуникативные: 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роявлять готовность к обсуждению разных точек зрения и выработке общей (групповой) позиции</w:t>
            </w: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4B5127" w:rsidP="004B512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у</w:t>
            </w:r>
            <w:r w:rsidR="00075E8E" w:rsidRPr="004B5127">
              <w:rPr>
                <w:rFonts w:ascii="Times New Roman" w:hAnsi="Times New Roman" w:cs="Times New Roman"/>
                <w:sz w:val="20"/>
                <w:szCs w:val="20"/>
              </w:rPr>
              <w:t>равнен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й</w:t>
            </w:r>
          </w:p>
        </w:tc>
        <w:tc>
          <w:tcPr>
            <w:tcW w:w="1852" w:type="dxa"/>
          </w:tcPr>
          <w:p w:rsidR="00075E8E" w:rsidRPr="00075E8E" w:rsidRDefault="00075E8E" w:rsidP="004B512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</w:t>
            </w:r>
            <w:r w:rsidRPr="00075E8E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> 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со способами решения неполных квадратных уравнений. Научиться проводить доказательные рассуждения о корнях уравнения с опорой на определение корня, функциональные свойства выражений; решать квадратные уравнения, распознавать квадратные уравнения.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</w:t>
            </w:r>
          </w:p>
        </w:tc>
        <w:tc>
          <w:tcPr>
            <w:tcW w:w="1853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proofErr w:type="gramStart"/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Коммуникативные :</w:t>
            </w:r>
            <w:proofErr w:type="gramEnd"/>
            <w:r w:rsidR="002B22A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 xml:space="preserve"> 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рганизовывать и планировать учебное сотрудничество с учителем и одноклассниками.</w:t>
            </w: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4B5127" w:rsidP="004B512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квадратных уравнением с помощью выделения квадрата двучлена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воят способ решения квадратного уравнения выделением квадрата двучлена. Научиться решать квадратные уравнения с помощью данного способа; распознавать квадратный трехчлен.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анализа, творческой инициативности и активности, желание применять приобретённые знания и умения.</w:t>
            </w:r>
          </w:p>
        </w:tc>
        <w:tc>
          <w:tcPr>
            <w:tcW w:w="1853" w:type="dxa"/>
          </w:tcPr>
          <w:p w:rsidR="002B22A8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: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уществлять сравнение и классификацию по заданным критериям</w:t>
            </w:r>
          </w:p>
          <w:p w:rsidR="002B22A8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:</w:t>
            </w:r>
          </w:p>
          <w:p w:rsidR="002B22A8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формировать целевые установки учебной деятельности, выстраивать последовательность необходимых</w:t>
            </w: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 xml:space="preserve"> 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Коммуникативные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цели и функции участников, способы взаимодействия; планировать общие способы работы; обмениваться знаниями между членами группы для принятия эффективных совместных решений. операций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B5127">
              <w:rPr>
                <w:rFonts w:ascii="Times New Roman" w:hAnsi="Times New Roman" w:cs="Times New Roman"/>
                <w:sz w:val="20"/>
                <w:szCs w:val="20"/>
              </w:rPr>
              <w:t>Формула корней квадратного уравнения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о способом решения полных квадратных уравнений с использованием формулы корней квадратного уравнения; понятие </w:t>
            </w:r>
            <w:r w:rsidRPr="00075E8E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 xml:space="preserve">дискриминанта квадратного </w:t>
            </w:r>
            <w:proofErr w:type="gramStart"/>
            <w:r w:rsidRPr="00075E8E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>уравнения 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;</w:t>
            </w:r>
            <w:proofErr w:type="gramEnd"/>
            <w:r w:rsidR="004B512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формировать умение решать квадратные уравнения.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2B22A8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: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риентироваться на разнообразие способов решения задач</w:t>
            </w:r>
          </w:p>
          <w:p w:rsidR="002B22A8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:</w:t>
            </w:r>
          </w:p>
          <w:p w:rsidR="002B22A8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формировать способность к мобилизации сил и энергии, к волевому усилию — выбору в ситуации мотивационного конфликта и к преодолению препя</w:t>
            </w:r>
            <w:r w:rsidR="002B22A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тствий.</w:t>
            </w:r>
          </w:p>
          <w:p w:rsidR="002B22A8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 xml:space="preserve"> Коммуникативные: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управлять своим поведением (контроль, самокоррекция</w:t>
            </w:r>
            <w:r w:rsidR="002B22A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, оценка своего действия)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4B5127" w:rsidP="00075E8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квадратных уравнений с помощью формулы</w:t>
            </w:r>
            <w:r w:rsidR="00075E8E" w:rsidRPr="004B5127">
              <w:rPr>
                <w:rFonts w:ascii="Times New Roman" w:hAnsi="Times New Roman" w:cs="Times New Roman"/>
                <w:sz w:val="20"/>
                <w:szCs w:val="20"/>
              </w:rPr>
              <w:t xml:space="preserve"> корней квадратного уравнения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решать полные квадратные уравнения с использованием формулы корней квадратного уравнения; Ввести формулы для решения квадратных уравнений с четным вторым коэффициентом; развивать умение решать квадратные уравнения.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.</w:t>
            </w: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proofErr w:type="gramStart"/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Коммуникативные :</w:t>
            </w:r>
            <w:proofErr w:type="gramEnd"/>
            <w:r w:rsidR="002B22A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 xml:space="preserve"> 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рганизовывать и планировать учебное сотрудничество с учителем и одноклассниками.</w:t>
            </w: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B5127">
              <w:rPr>
                <w:rFonts w:ascii="Times New Roman" w:hAnsi="Times New Roman" w:cs="Times New Roman"/>
                <w:sz w:val="20"/>
                <w:szCs w:val="20"/>
              </w:rPr>
              <w:t>Решение задач с помощью квадратных уравнений.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Освоят математическую модель решения задач на составление квадратного уравнения. Научиться решать текстовые задачи на нахождение корней квадратного </w:t>
            </w:r>
            <w:r w:rsidR="004B5127"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уравнении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анализа, творческой инициативности и активности, желание применять приобретённые знания и умения.</w:t>
            </w:r>
          </w:p>
        </w:tc>
        <w:tc>
          <w:tcPr>
            <w:tcW w:w="1853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075E8E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</w:t>
            </w: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</w:t>
            </w: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B5127">
              <w:rPr>
                <w:rFonts w:ascii="Times New Roman" w:hAnsi="Times New Roman" w:cs="Times New Roman"/>
                <w:sz w:val="20"/>
                <w:szCs w:val="20"/>
              </w:rPr>
              <w:t>Решение задач с помощью квадратных уравнений.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решать текстовые задачи на нахождение корней квадратного уравнения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.</w:t>
            </w: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выбирать наиболее эффективные способы решения задачи;</w:t>
            </w: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егулятивные- обнаруживать и формулировать учебную проблему совместно с учителем; </w:t>
            </w: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оценивать уровень владения учебным действием;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075E8E" w:rsidP="00075E8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B5127">
              <w:rPr>
                <w:rFonts w:ascii="Times New Roman" w:hAnsi="Times New Roman" w:cs="Times New Roman"/>
                <w:sz w:val="20"/>
                <w:szCs w:val="20"/>
              </w:rPr>
              <w:t>Теорема Виета.</w:t>
            </w:r>
          </w:p>
          <w:p w:rsidR="00075E8E" w:rsidRPr="004B5127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вторить формулы для решения квадратных уравнений; доказать теорему Виета, показать ее применение; рассмотреть различные задания на применение теоремы Виета; сформировать умение использовать эту теорему.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развивать навыки познавательной рефлексии как осознания результатов своих действий;</w:t>
            </w: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бнаруживать и формулировать учебную проблему совместно с учителем;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азвивать умение ясно и точно излагать свою точку зрения.</w:t>
            </w: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4B5127" w:rsidP="00075E8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квадратных уравнений различными способами</w:t>
            </w:r>
          </w:p>
          <w:p w:rsidR="00075E8E" w:rsidRPr="004B5127" w:rsidRDefault="00075E8E" w:rsidP="00075E8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вторить теорему Виета; умение использовать эту теорему, правила разложения многочленов на множители; умение решать квадратные уравнения различными способами.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</w:t>
            </w:r>
          </w:p>
        </w:tc>
        <w:tc>
          <w:tcPr>
            <w:tcW w:w="1853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бирать наиболее эффективные способы решения задачи;</w:t>
            </w: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бнаруживать и формулировать учебную проблему совместно с учителем; оценивать уровень владения учебным действием;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282782" w:rsidP="00075E8E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ешение квадратных</w:t>
            </w:r>
            <w:r w:rsidR="00075E8E" w:rsidRPr="004B5127">
              <w:rPr>
                <w:rFonts w:ascii="Times New Roman" w:hAnsi="Times New Roman" w:cs="Times New Roman"/>
                <w:sz w:val="20"/>
                <w:szCs w:val="20"/>
              </w:rPr>
              <w:t xml:space="preserve"> урав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ений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hAnsi="Times New Roman" w:cs="Times New Roman"/>
                <w:sz w:val="16"/>
                <w:szCs w:val="16"/>
              </w:rPr>
              <w:t>Научатся решать квадратные уравнения по формуле, решать текстовые задачи с помощью квадратных уравнений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анализа, творческой инициативности и активности, желание применять приобретённые знания и умения.</w:t>
            </w:r>
          </w:p>
        </w:tc>
        <w:tc>
          <w:tcPr>
            <w:tcW w:w="1853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бирать наиболее эффективные способы решения задачи;</w:t>
            </w: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бнаруживать и формулировать учебную проблему совместно с учителем; оценивать уровень владения учебным действием;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075E8E" w:rsidRPr="004519FD" w:rsidTr="00E657A3">
        <w:trPr>
          <w:jc w:val="center"/>
        </w:trPr>
        <w:tc>
          <w:tcPr>
            <w:tcW w:w="704" w:type="dxa"/>
          </w:tcPr>
          <w:p w:rsidR="00075E8E" w:rsidRPr="009A6E94" w:rsidRDefault="00075E8E" w:rsidP="00075E8E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075E8E" w:rsidRPr="004519FD" w:rsidRDefault="00075E8E" w:rsidP="00075E8E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075E8E" w:rsidRPr="004B5127" w:rsidRDefault="00075E8E" w:rsidP="00075E8E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4B5127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5 по теме: «Квадратное уравнение и его корни».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075E8E" w:rsidRPr="00075E8E" w:rsidRDefault="00075E8E" w:rsidP="00075E8E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075E8E" w:rsidRPr="00075E8E" w:rsidRDefault="00075E8E" w:rsidP="00075E8E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075E8E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2B22A8" w:rsidRPr="004519FD" w:rsidTr="00E657A3">
        <w:trPr>
          <w:jc w:val="center"/>
        </w:trPr>
        <w:tc>
          <w:tcPr>
            <w:tcW w:w="704" w:type="dxa"/>
          </w:tcPr>
          <w:p w:rsidR="002B22A8" w:rsidRPr="009A6E94" w:rsidRDefault="002B22A8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B22A8" w:rsidRPr="004519FD" w:rsidRDefault="002B22A8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B22A8" w:rsidRPr="004519FD" w:rsidRDefault="002B22A8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B22A8" w:rsidRPr="000B3C8F" w:rsidRDefault="002B22A8" w:rsidP="0028278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Анализ контрольной работы.</w:t>
            </w:r>
          </w:p>
          <w:p w:rsidR="002B22A8" w:rsidRPr="000B3C8F" w:rsidRDefault="002B22A8" w:rsidP="00282782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Решение дробных рациональных уравнений.</w:t>
            </w:r>
          </w:p>
        </w:tc>
        <w:tc>
          <w:tcPr>
            <w:tcW w:w="1852" w:type="dxa"/>
          </w:tcPr>
          <w:p w:rsidR="002B22A8" w:rsidRPr="00282782" w:rsidRDefault="002B22A8" w:rsidP="000B3C8F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ями </w:t>
            </w:r>
            <w:r w:rsidRPr="00282782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 xml:space="preserve">целое, дробное, рациональное </w:t>
            </w:r>
            <w:r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>уравнение и алгоритмом их решения</w:t>
            </w:r>
            <w:r w:rsidRPr="00282782">
              <w:rPr>
                <w:rFonts w:ascii="Times New Roman" w:hAnsi="Times New Roman" w:cs="Times New Roman"/>
                <w:i/>
                <w:iCs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</w:tc>
        <w:tc>
          <w:tcPr>
            <w:tcW w:w="1852" w:type="dxa"/>
          </w:tcPr>
          <w:p w:rsidR="002B22A8" w:rsidRPr="00282782" w:rsidRDefault="002B22A8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Развивать навыки самостоятельной работы, анализа своей работы</w:t>
            </w:r>
          </w:p>
        </w:tc>
        <w:tc>
          <w:tcPr>
            <w:tcW w:w="1853" w:type="dxa"/>
            <w:vMerge w:val="restart"/>
          </w:tcPr>
          <w:p w:rsidR="002B22A8" w:rsidRPr="00282782" w:rsidRDefault="002B22A8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;</w:t>
            </w:r>
          </w:p>
          <w:p w:rsidR="002B22A8" w:rsidRPr="00282782" w:rsidRDefault="002B22A8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обнаруживать и формулировать учебную проблему совместно с учителем;</w:t>
            </w:r>
          </w:p>
          <w:p w:rsidR="002B22A8" w:rsidRPr="00282782" w:rsidRDefault="002B22A8" w:rsidP="002B22A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егулировать собственную деятельность посредством письменной речи.</w:t>
            </w:r>
          </w:p>
        </w:tc>
      </w:tr>
      <w:tr w:rsidR="002B22A8" w:rsidRPr="004519FD" w:rsidTr="00E657A3">
        <w:trPr>
          <w:jc w:val="center"/>
        </w:trPr>
        <w:tc>
          <w:tcPr>
            <w:tcW w:w="704" w:type="dxa"/>
          </w:tcPr>
          <w:p w:rsidR="002B22A8" w:rsidRPr="009A6E94" w:rsidRDefault="002B22A8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B22A8" w:rsidRPr="004519FD" w:rsidRDefault="002B22A8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B22A8" w:rsidRPr="004519FD" w:rsidRDefault="002B22A8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B22A8" w:rsidRPr="000B3C8F" w:rsidRDefault="002B22A8" w:rsidP="00282782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Решение дробных рациональных уравнений.</w:t>
            </w:r>
          </w:p>
        </w:tc>
        <w:tc>
          <w:tcPr>
            <w:tcW w:w="1852" w:type="dxa"/>
          </w:tcPr>
          <w:p w:rsidR="002B22A8" w:rsidRPr="00282782" w:rsidRDefault="002B22A8" w:rsidP="000B3C8F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решать дробные</w:t>
            </w: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рациональн</w:t>
            </w:r>
            <w:r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ые</w:t>
            </w: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уравнения</w:t>
            </w:r>
          </w:p>
        </w:tc>
        <w:tc>
          <w:tcPr>
            <w:tcW w:w="1852" w:type="dxa"/>
          </w:tcPr>
          <w:p w:rsidR="002B22A8" w:rsidRPr="00282782" w:rsidRDefault="002B22A8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устойчивой мотивации к обучению на основе алгоритма выполнения задачи; навыка осознанного выбора наиболее эффективного способа решения.</w:t>
            </w:r>
          </w:p>
        </w:tc>
        <w:tc>
          <w:tcPr>
            <w:tcW w:w="1853" w:type="dxa"/>
            <w:vMerge/>
          </w:tcPr>
          <w:p w:rsidR="002B22A8" w:rsidRPr="00282782" w:rsidRDefault="002B22A8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282782" w:rsidRPr="004519FD" w:rsidTr="00E657A3">
        <w:trPr>
          <w:jc w:val="center"/>
        </w:trPr>
        <w:tc>
          <w:tcPr>
            <w:tcW w:w="704" w:type="dxa"/>
          </w:tcPr>
          <w:p w:rsidR="00282782" w:rsidRPr="009A6E94" w:rsidRDefault="00282782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82782" w:rsidRPr="000B3C8F" w:rsidRDefault="00282782" w:rsidP="00282782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Решение дробных рациональных уравнений.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решать уравнения различной сложности; умение решать рациональные уравнения.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анализа, творческой инициативности и активности, желание применять приобретённые знания и умения.</w:t>
            </w:r>
          </w:p>
        </w:tc>
        <w:tc>
          <w:tcPr>
            <w:tcW w:w="1853" w:type="dxa"/>
          </w:tcPr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амостоятельно использовать различные виды чтения (изучающее, просмотровое, ознакомительное, поисковое), приёмы слушания;</w:t>
            </w:r>
          </w:p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ое- давать оценку своим личностным качествам и чертам характера, определять направления своего развития;</w:t>
            </w: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ься критично относиться к своему мнению, с достоинством признавать ошибочность своего мнения и корректировать его.</w:t>
            </w:r>
          </w:p>
        </w:tc>
      </w:tr>
      <w:tr w:rsidR="00282782" w:rsidRPr="004519FD" w:rsidTr="00E657A3">
        <w:trPr>
          <w:jc w:val="center"/>
        </w:trPr>
        <w:tc>
          <w:tcPr>
            <w:tcW w:w="704" w:type="dxa"/>
          </w:tcPr>
          <w:p w:rsidR="00282782" w:rsidRPr="009A6E94" w:rsidRDefault="00282782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82782" w:rsidRPr="000B3C8F" w:rsidRDefault="00282782" w:rsidP="00282782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Решение задач с помощью дробных рациональных уравнений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воить правило составления математической модели текстовых задач, сводящихся к рациональным уравнениям. Научиться решать текстовые задачи с составлением математической модели; правильно оформлять решения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; развивать навыки самостоятельной работы, анализа своей работы</w:t>
            </w:r>
          </w:p>
        </w:tc>
        <w:tc>
          <w:tcPr>
            <w:tcW w:w="1853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282782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  <w:r w:rsidRPr="00282782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282782" w:rsidRPr="004B4A16" w:rsidRDefault="00282782" w:rsidP="00282782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282782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</w:t>
            </w: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</w:t>
            </w:r>
            <w:r w:rsidR="004B4A16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ствий, </w:t>
            </w:r>
            <w:r w:rsidR="004B4A16"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уметь взглянуть на ситуацию с иной позиции и договариваться с людьми иных позиций</w:t>
            </w:r>
          </w:p>
        </w:tc>
      </w:tr>
      <w:tr w:rsidR="00282782" w:rsidRPr="004519FD" w:rsidTr="00E657A3">
        <w:trPr>
          <w:jc w:val="center"/>
        </w:trPr>
        <w:tc>
          <w:tcPr>
            <w:tcW w:w="704" w:type="dxa"/>
          </w:tcPr>
          <w:p w:rsidR="00282782" w:rsidRPr="009A6E94" w:rsidRDefault="00282782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82782" w:rsidRPr="000B3C8F" w:rsidRDefault="00282782" w:rsidP="00282782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Решение задач с помощью дробных рациональных уравнений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воят правила оформления решения задач с помощью рациональных уравнений.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ть использовать компьютерные и коммуникативные технологии как инструмент для достижения своих целей;</w:t>
            </w:r>
          </w:p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Регулятивные- самостоятельно осознавать причины своего успеха или не успеха и находить способы выхода из ситуации неуспеха;</w:t>
            </w: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тстаивать свою точку зрения, приводить аргументы, подтверждать их фактами.</w:t>
            </w:r>
          </w:p>
        </w:tc>
      </w:tr>
      <w:tr w:rsidR="00282782" w:rsidRPr="004519FD" w:rsidTr="00E657A3">
        <w:trPr>
          <w:jc w:val="center"/>
        </w:trPr>
        <w:tc>
          <w:tcPr>
            <w:tcW w:w="704" w:type="dxa"/>
          </w:tcPr>
          <w:p w:rsidR="00282782" w:rsidRPr="009A6E94" w:rsidRDefault="00282782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82782" w:rsidRPr="000B3C8F" w:rsidRDefault="00282782" w:rsidP="00282782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Решение задач с помощью дробных рациональных уравнений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решать текстовые задачи алгебраическим способом; переходить от словесной формулировки условия задачи к алгебраической модели путем составления уравнения.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; планировать свои действия в соответствии с учебным заданием</w:t>
            </w:r>
          </w:p>
        </w:tc>
        <w:tc>
          <w:tcPr>
            <w:tcW w:w="1853" w:type="dxa"/>
          </w:tcPr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делять и формулировать проблему; строить логические цепочки рассуждений;</w:t>
            </w:r>
          </w:p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амостоятельно формулировать познавательную цель и строить действия в соответствии с ней;</w:t>
            </w: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азвивать способность с помощью вопросов добывать недостающую информацию; слушать и слышать друг друга.</w:t>
            </w:r>
          </w:p>
        </w:tc>
      </w:tr>
      <w:tr w:rsidR="00282782" w:rsidRPr="004519FD" w:rsidTr="00E657A3">
        <w:trPr>
          <w:jc w:val="center"/>
        </w:trPr>
        <w:tc>
          <w:tcPr>
            <w:tcW w:w="704" w:type="dxa"/>
          </w:tcPr>
          <w:p w:rsidR="00282782" w:rsidRPr="009A6E94" w:rsidRDefault="00282782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82782" w:rsidRPr="000B3C8F" w:rsidRDefault="00282782" w:rsidP="00282782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Решение задач с помощью дробных рациональных уравнений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решать текстовые задачи алгебраическим способом; переходить от словесной формулировки условия задачи к алгебраической модели путем составления уравнения.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соотносить полученный результат с поставленной целью</w:t>
            </w:r>
          </w:p>
        </w:tc>
        <w:tc>
          <w:tcPr>
            <w:tcW w:w="1853" w:type="dxa"/>
          </w:tcPr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выбирать наиболее эффективные способы решения задачи; </w:t>
            </w:r>
          </w:p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вободно пользоваться выработанными критериями оценки и самооценки, исходя из цели и имеющихся критериев, различая результат и способы действий;</w:t>
            </w: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использовать адекватные языковые средства для отображения своих чувств, мыслей и побуждений.</w:t>
            </w:r>
          </w:p>
        </w:tc>
      </w:tr>
      <w:tr w:rsidR="00282782" w:rsidRPr="004519FD" w:rsidTr="00E657A3">
        <w:trPr>
          <w:jc w:val="center"/>
        </w:trPr>
        <w:tc>
          <w:tcPr>
            <w:tcW w:w="704" w:type="dxa"/>
          </w:tcPr>
          <w:p w:rsidR="00282782" w:rsidRPr="009A6E94" w:rsidRDefault="00282782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82782" w:rsidRPr="000B3C8F" w:rsidRDefault="00282782" w:rsidP="00282782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Дробные рациональные уравнения.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</w:t>
            </w:r>
          </w:p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; планировать свои действия в соответствии с учебным заданием</w:t>
            </w:r>
          </w:p>
        </w:tc>
        <w:tc>
          <w:tcPr>
            <w:tcW w:w="1853" w:type="dxa"/>
          </w:tcPr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282782" w:rsidRPr="004519FD" w:rsidTr="00E657A3">
        <w:trPr>
          <w:jc w:val="center"/>
        </w:trPr>
        <w:tc>
          <w:tcPr>
            <w:tcW w:w="704" w:type="dxa"/>
          </w:tcPr>
          <w:p w:rsidR="00282782" w:rsidRPr="009A6E94" w:rsidRDefault="00282782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82782" w:rsidRPr="000B3C8F" w:rsidRDefault="00282782" w:rsidP="00282782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sz w:val="20"/>
                <w:szCs w:val="20"/>
              </w:rPr>
              <w:t>Дробные рациональные уравнения.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применять на практике материал по теме «Дробно-рациональные уравнения. Текстовые задачи»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формулировать собственное мнение; представлять результат своей деятельности</w:t>
            </w:r>
          </w:p>
        </w:tc>
        <w:tc>
          <w:tcPr>
            <w:tcW w:w="1853" w:type="dxa"/>
          </w:tcPr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понимать позицию другого человека, различать в его речи: мнение, доказательство, факты, гипотезы, аксиомы, теории;</w:t>
            </w:r>
          </w:p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егулятивные- в ходе представления проекта </w:t>
            </w: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давать оценку его результатам;</w:t>
            </w: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в дискуссии уметь выдвинуть контраргументы.</w:t>
            </w:r>
          </w:p>
        </w:tc>
      </w:tr>
      <w:tr w:rsidR="00282782" w:rsidRPr="004519FD" w:rsidTr="00E657A3">
        <w:trPr>
          <w:jc w:val="center"/>
        </w:trPr>
        <w:tc>
          <w:tcPr>
            <w:tcW w:w="704" w:type="dxa"/>
          </w:tcPr>
          <w:p w:rsidR="00282782" w:rsidRPr="009A6E94" w:rsidRDefault="00282782" w:rsidP="00282782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282782" w:rsidRPr="004519FD" w:rsidRDefault="00282782" w:rsidP="00282782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282782" w:rsidRPr="000B3C8F" w:rsidRDefault="00282782" w:rsidP="000B3C8F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B3C8F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6 по теме: «</w:t>
            </w:r>
            <w:r w:rsidR="000B3C8F">
              <w:rPr>
                <w:rFonts w:ascii="Times New Roman" w:hAnsi="Times New Roman" w:cs="Times New Roman"/>
                <w:b/>
                <w:sz w:val="20"/>
                <w:szCs w:val="20"/>
              </w:rPr>
              <w:t>Дробные рациональные уравнения</w:t>
            </w:r>
            <w:r w:rsidRPr="000B3C8F">
              <w:rPr>
                <w:rFonts w:ascii="Times New Roman" w:hAnsi="Times New Roman" w:cs="Times New Roman"/>
                <w:b/>
                <w:sz w:val="20"/>
                <w:szCs w:val="20"/>
              </w:rPr>
              <w:t>».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282782" w:rsidRPr="00282782" w:rsidRDefault="00282782" w:rsidP="00282782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282782" w:rsidRPr="00282782" w:rsidRDefault="00282782" w:rsidP="00282782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282782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1F4238" w:rsidRPr="004519FD" w:rsidTr="0097577D">
        <w:trPr>
          <w:jc w:val="center"/>
        </w:trPr>
        <w:tc>
          <w:tcPr>
            <w:tcW w:w="9923" w:type="dxa"/>
            <w:gridSpan w:val="7"/>
          </w:tcPr>
          <w:p w:rsidR="001F4238" w:rsidRDefault="001F4238" w:rsidP="001F423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F4238" w:rsidRPr="00282782" w:rsidRDefault="001F4238" w:rsidP="001F4238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b/>
                <w:sz w:val="24"/>
                <w:szCs w:val="24"/>
              </w:rPr>
              <w:t>Тема 5. Неравенства (20 часов)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Анализ контрольной работы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Числовые неравенства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ятся со способом сравнения неравенств при помощи их разности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формулировать собственное мнение; представлять результат своей деятельности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1F423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  <w:r w:rsidRPr="001F423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 xml:space="preserve"> Регулятивные</w:t>
            </w: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Числовые неравенства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Научатся </w:t>
            </w:r>
            <w:proofErr w:type="gramStart"/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сравнивать  неравенства</w:t>
            </w:r>
            <w:proofErr w:type="gramEnd"/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при помощи их разности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критичность мышления, инициативу, находчивость, активность при решении математических задач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понимать позицию другого человека, различать в его речи: мнение, доказательство, факты, гипотезы, аксиомы, теории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в ходе представления проекта давать оценку его результатам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в дискуссии уметь выдвинуть контраргументы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Свойства числовых неравенств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Ввести свойства неравенства; формировать умение сравнивать числа и выражения, пользуясь свойствами неравенств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ответственное отношение к обучению, готовность к саморазвитию и самообразованию на основе мотивации к обучению и познанию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ть использовать компьютерные и коммуникативные технологии как инструмент для достижения своих целей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амостоятельно осознавать причины своего успеха или не успеха и находить способы выхода из ситуации неуспеха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отстаивать свою точку </w:t>
            </w: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зрения, приводить аргументы, подтверждать их фактами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Свойства числовых неравенств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формулировать свойства числовых неравенств; иллюстрировать их на числовой прямой, доказывать неравенства алгебраич</w:t>
            </w:r>
            <w:r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еским способом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самоанализа и самоконтроля.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Сложение и умножение числовых неравенств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ятся с правилами сложения и умножения числовых неравенств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выбирать наиболее эффективные способы решения задачи; 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вободно пользоваться выработанными критериями оценки и самооценки, исходя из цели и имеющихся критериев, различая результат и способы действий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использовать адекватные языковые средства для отображения своих чувств, мыслей и побуждений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Сложение и умножение числовых неравенств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своят алгоритм умножения неравенства на положительное и отрицательное число. Научиться решать числовые неравенства и показывать их схематически на числовой прямой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формулировать собственное мнение; представлять результат своей деятельности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1F423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  <w:r w:rsidRPr="001F423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 xml:space="preserve"> Регулятивные</w:t>
            </w: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Погрешность и точность приближения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Усвоят понятия приближения с избытком и недостатком, сформировать навык преобразования выражений для оценки погрешности и точности приближения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критичность мышления, инициативу, находчивость, активность при решении математических задач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ть использовать компьютерные и коммуникативные технологии как инструмент для достижения своих целей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амостоятельно осознавать причины своего успеха или не успеха и находить способы выхода из ситуации неуспеха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тстаивать свою точку зрения, приводить аргументы, подтверждать их факта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Погрешность и точность приближения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Усвоят понятия приближения с избытком и недостатком, сформировать навык преобразования выражений для оценки погрешности и точности приближения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ответственное отношение к обучению, готовность к саморазвитию и самообразованию на основе мотивации к обучению и познанию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уметь использовать компьютерные и коммуникативные технологии как инструмент для достижения своих целей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амостоятельно осознавать причины своего успеха или не успеха и находить способы выхода из ситуации неуспеха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тстаивать свою точку зрения, приводить аргументы, подтверждать их факта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Решение упражнений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решать числовые неравенства и показывать их схематически на числовой прямой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; планировать свои действия в соответствии с учебным заданием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развивать навыки познавательной рефлексии как осознания результатов своих действий; передавать содержание в сжатом или развернутом виде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оставлять план выполнения заданий совместно с учителем; оценивать достигнутый результат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7 по теме: «Числовые неравенства»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Анализ контрольной работы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Пересечение и объединение множеств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ями </w:t>
            </w:r>
            <w:r w:rsidR="00235D88" w:rsidRPr="001F4238">
              <w:rPr>
                <w:rFonts w:ascii="Times New Roman" w:hAnsi="Times New Roman" w:cs="Times New Roman"/>
                <w:iCs/>
                <w:color w:val="454545"/>
                <w:sz w:val="16"/>
                <w:szCs w:val="16"/>
                <w:shd w:val="clear" w:color="auto" w:fill="FFFFFF"/>
              </w:rPr>
              <w:t>подмножество,</w:t>
            </w:r>
            <w:r w:rsidRPr="001F4238">
              <w:rPr>
                <w:rFonts w:ascii="Times New Roman" w:hAnsi="Times New Roman" w:cs="Times New Roman"/>
                <w:iCs/>
                <w:color w:val="454545"/>
                <w:sz w:val="16"/>
                <w:szCs w:val="16"/>
                <w:shd w:val="clear" w:color="auto" w:fill="FFFFFF"/>
              </w:rPr>
              <w:t xml:space="preserve"> пересечение и объединение множеств, </w:t>
            </w: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с принципом кругов Эйлера. Научиться находить объединение и пересечение множеств, приводить примеры несложных классификаций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ответственное отношение к обучению, готовность к саморазвитию и самообразованию на основе мотивации к обучению и познанию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выбирать наиболее эффективные способы решения задачи; 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вободно пользоваться выработанными критериями оценки и самооценки, исходя из цели и имеющихся критериев, различая результат и способы действий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использовать адекватные языковые средства для отображения своих чувств, мыслей и побуждений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Числовые промежутки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ями числовая прямая, числовой промежуток. Научиться определять вид промежутка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самостоятельно использовать различные виды чтения (изучающее, просмотровое, ознакомительное, поисковое), приёмы слушания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ое- давать оценку своим личностным качествам и чертам характера, определять направления своего развития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ься критично относиться к своему мнению, с достоинством признавать ошибочность своего мнения и корректировать его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Решение неравенств с одной переменной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Усвоят правила решения и оформления линейных неравенств; их свойства, формировать умение решать линейные неравенств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способность осознанного выбора и построения дальнейшей индивидуальной траектории обучения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делать предположения об информации, которая нужна для решения предметной учебной задачи; выбирать наиболее эффективные способы решения задачи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составлять план последовательности действий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осуществлять совместную деятельность в группах, задавать вопросы с целью получения необходимой для решения проблемы информации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Решение неравенств с одной переменной</w:t>
            </w:r>
          </w:p>
        </w:tc>
        <w:tc>
          <w:tcPr>
            <w:tcW w:w="1852" w:type="dxa"/>
          </w:tcPr>
          <w:p w:rsidR="001F4238" w:rsidRPr="001F4238" w:rsidRDefault="00235D8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решать</w:t>
            </w:r>
            <w:r w:rsidR="001F4238"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линейные неравенства, используя их свойства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Решение неравенств с одной переменной</w:t>
            </w:r>
          </w:p>
        </w:tc>
        <w:tc>
          <w:tcPr>
            <w:tcW w:w="1852" w:type="dxa"/>
          </w:tcPr>
          <w:p w:rsidR="001F4238" w:rsidRPr="001F4238" w:rsidRDefault="00E934F7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решать</w:t>
            </w:r>
            <w:r w:rsidR="001F4238"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линейные неравенства, используя их свойства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Решение неравенств с одной переменной</w:t>
            </w:r>
          </w:p>
        </w:tc>
        <w:tc>
          <w:tcPr>
            <w:tcW w:w="1852" w:type="dxa"/>
          </w:tcPr>
          <w:p w:rsidR="001F4238" w:rsidRPr="001F4238" w:rsidRDefault="00E934F7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решать</w:t>
            </w:r>
            <w:r w:rsidR="001F4238"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линейные неравенства, используя их свойства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</w:t>
            </w: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ния; умение представлять результат своей деятельности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Познавательные- умение определять возможные источники необходимых сведений, производить поиск ин</w:t>
            </w: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формации, анализировать и оценивать её достоверность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планировать свою индивидуальную образовательную траекторию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самостоятельно организовывать учебное взаимодействие в группе; определять цели и функции участников; планировать общие способы работы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Решение систем неравенств с одной переменной</w:t>
            </w:r>
          </w:p>
        </w:tc>
        <w:tc>
          <w:tcPr>
            <w:tcW w:w="1852" w:type="dxa"/>
          </w:tcPr>
          <w:p w:rsidR="001F4238" w:rsidRPr="001F4238" w:rsidRDefault="00E934F7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решать</w:t>
            </w:r>
            <w:r w:rsidR="001F4238"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 xml:space="preserve"> системы линейных неравенств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; представлять результат своей деятельности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развивать навыки познавательной рефлексии как осознания результатов своих действий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азвивать умение ясно и, логично и точно излагать свою точку зрения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Решение систем неравенств с одной переменной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Закрепить умение решать системы линейных неравенств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1F423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</w:t>
            </w: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: уметь осуществлять анализ объектов, самостоятельно искать и отбирать необходимую информацию</w:t>
            </w:r>
            <w:r w:rsidRPr="001F423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.</w:t>
            </w:r>
          </w:p>
          <w:p w:rsidR="001F4238" w:rsidRPr="001F4238" w:rsidRDefault="001F4238" w:rsidP="001F4238">
            <w:pPr>
              <w:shd w:val="clear" w:color="auto" w:fill="FFFFFF"/>
              <w:rPr>
                <w:rFonts w:ascii="Times New Roman" w:hAnsi="Times New Roman" w:cs="Times New Roman"/>
                <w:color w:val="454545"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</w:rPr>
              <w:t>Регулятивные</w:t>
            </w: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</w:t>
            </w:r>
          </w:p>
          <w:p w:rsidR="001F4238" w:rsidRPr="001F4238" w:rsidRDefault="002B22A8" w:rsidP="001F4238">
            <w:pPr>
              <w:shd w:val="clear" w:color="auto" w:fill="FFFFFF"/>
              <w:rPr>
                <w:rFonts w:ascii="Times New Roman" w:hAnsi="Times New Roman" w:cs="Times New Roman"/>
                <w:color w:val="454545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Коммуникативные</w:t>
            </w:r>
            <w:bookmarkStart w:id="0" w:name="_GoBack"/>
            <w:bookmarkEnd w:id="0"/>
            <w:r w:rsidR="001F4238" w:rsidRPr="001F4238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:</w:t>
            </w:r>
            <w:r w:rsidR="00E934F7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 xml:space="preserve"> </w:t>
            </w:r>
            <w:r w:rsidR="001F4238"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рганизовывать и планировать учебное сотрудничество с учителем и одноклассниками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sz w:val="20"/>
                <w:szCs w:val="20"/>
              </w:rPr>
              <w:t>Решение систем неравенств с одной переменной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вторить понятие неравенства, его свойства; развивать умение решать различные неравенства. Формировать умение решать двойные линейные неравенства, системы линейных неравенств.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устойчивой мотивации к обучению на основе алгоритма выполнения задачи; навыка осознанного выбора наиболее эффективного способа решения.</w:t>
            </w: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делать предположения об информации, которая нужна для решения предметной учебной задачи;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оценивать работу; находить и исправлять ошибки;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  <w:tr w:rsidR="001F4238" w:rsidRPr="004519FD" w:rsidTr="00E657A3">
        <w:trPr>
          <w:jc w:val="center"/>
        </w:trPr>
        <w:tc>
          <w:tcPr>
            <w:tcW w:w="704" w:type="dxa"/>
          </w:tcPr>
          <w:p w:rsidR="001F4238" w:rsidRPr="009A6E94" w:rsidRDefault="001F4238" w:rsidP="001F4238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1F4238" w:rsidRPr="004519FD" w:rsidRDefault="001F4238" w:rsidP="001F4238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F4238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8 по теме: «Нера</w:t>
            </w:r>
            <w:r w:rsidRPr="001F4238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венства с одной переменной и их системы»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1F4238" w:rsidRPr="001F4238" w:rsidRDefault="001F4238" w:rsidP="001F4238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Познавательные- выбирать наиболее эффективные способы решения задачи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Регулятивные- оценивать достигнутый результат.</w:t>
            </w:r>
          </w:p>
          <w:p w:rsidR="001F4238" w:rsidRPr="001F4238" w:rsidRDefault="001F4238" w:rsidP="001F4238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1F4238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E934F7" w:rsidRPr="004519FD" w:rsidTr="00CD78AF">
        <w:trPr>
          <w:jc w:val="center"/>
        </w:trPr>
        <w:tc>
          <w:tcPr>
            <w:tcW w:w="9923" w:type="dxa"/>
            <w:gridSpan w:val="7"/>
          </w:tcPr>
          <w:p w:rsidR="00E934F7" w:rsidRDefault="00E934F7" w:rsidP="001F423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934F7" w:rsidRPr="00282782" w:rsidRDefault="00E934F7" w:rsidP="00E934F7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 6. Степень с целым показателем. Элементы статистики (11 часов)</w:t>
            </w:r>
          </w:p>
        </w:tc>
      </w:tr>
      <w:tr w:rsidR="00DA6066" w:rsidRPr="004519FD" w:rsidTr="00E657A3">
        <w:trPr>
          <w:jc w:val="center"/>
        </w:trPr>
        <w:tc>
          <w:tcPr>
            <w:tcW w:w="704" w:type="dxa"/>
          </w:tcPr>
          <w:p w:rsidR="00DA6066" w:rsidRPr="009A6E94" w:rsidRDefault="00DA6066" w:rsidP="00DA606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DA6066" w:rsidRPr="00810A17" w:rsidRDefault="00DA6066" w:rsidP="00810A1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Анализ контрольной работы.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Определение степени с целым отрицательным показателем.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ятся с понятиями </w:t>
            </w:r>
            <w:r w:rsidRPr="00810A17">
              <w:rPr>
                <w:rFonts w:ascii="Times New Roman" w:hAnsi="Times New Roman" w:cs="Times New Roman"/>
                <w:iCs/>
                <w:color w:val="454545"/>
                <w:sz w:val="16"/>
                <w:szCs w:val="16"/>
                <w:shd w:val="clear" w:color="auto" w:fill="FFFFFF"/>
              </w:rPr>
              <w:t>степень с отрицательным целым показателем, </w:t>
            </w: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со свойством степени с отрицательным целым показателем. Научиться вычислять значения степеней с целым отрицательным показателем, упрощать выражения, используя определение степени с отрицательным показателем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устойчивой мотивации к изучению и закреплению нового; навыков организации анализа своей деятельности</w:t>
            </w:r>
          </w:p>
        </w:tc>
        <w:tc>
          <w:tcPr>
            <w:tcW w:w="1853" w:type="dxa"/>
          </w:tcPr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;</w:t>
            </w:r>
          </w:p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оставлять план выполнения заданий совместно с учителем; оценивать достигнутый результат;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представлять конкретное содержание и сообщать его в письменной форме; </w:t>
            </w:r>
            <w:r w:rsidR="00810A17"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осуществлять совместную</w:t>
            </w: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деятельность в группах.</w:t>
            </w:r>
          </w:p>
        </w:tc>
      </w:tr>
      <w:tr w:rsidR="00DA6066" w:rsidRPr="004519FD" w:rsidTr="00E657A3">
        <w:trPr>
          <w:jc w:val="center"/>
        </w:trPr>
        <w:tc>
          <w:tcPr>
            <w:tcW w:w="704" w:type="dxa"/>
          </w:tcPr>
          <w:p w:rsidR="00DA6066" w:rsidRPr="009A6E94" w:rsidRDefault="00DA6066" w:rsidP="00DA606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Определение степени с целым отрицательным показателем.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вычислять значения степеней с целым отрицательным показателем, упрощать выражения, используя определение степени с отрицательным показателем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ланировать свои действия в соответствии с учебным заданием, представлять результат своей деятельности</w:t>
            </w:r>
          </w:p>
        </w:tc>
        <w:tc>
          <w:tcPr>
            <w:tcW w:w="1853" w:type="dxa"/>
          </w:tcPr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делять и формулировать познавательную цель; выбирать наиболее эффективные способы решения задачи;</w:t>
            </w:r>
          </w:p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пределять цели УД, осуществлять поиск её достижения; оценивать достигнутый результат;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Коммуникативные- с достаточной полнотой и </w:t>
            </w:r>
            <w:r w:rsidR="00810A17"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точностью выражать</w:t>
            </w: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свои мысли в соответствии с задачами и условиями коммуникации</w:t>
            </w:r>
          </w:p>
        </w:tc>
      </w:tr>
      <w:tr w:rsidR="00DA6066" w:rsidRPr="004519FD" w:rsidTr="00E657A3">
        <w:trPr>
          <w:jc w:val="center"/>
        </w:trPr>
        <w:tc>
          <w:tcPr>
            <w:tcW w:w="704" w:type="dxa"/>
          </w:tcPr>
          <w:p w:rsidR="00DA6066" w:rsidRPr="009A6E94" w:rsidRDefault="00DA6066" w:rsidP="00DA606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Свойства степени с целым показателем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о свойствами степени с целым показателем, формировать умение преобразовывать выражения, используя эти свойства.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выбирать наиболее эффективные способы решения задачи; </w:t>
            </w:r>
          </w:p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вободно пользоваться выработанными критериями оценки и самооценки, исходя из цели и имеющихся критериев, различая результат и способы действий;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использовать адекватные языковые средства для отображения своих чувств, мыслей и побуждений.</w:t>
            </w:r>
          </w:p>
        </w:tc>
      </w:tr>
      <w:tr w:rsidR="00810A17" w:rsidRPr="004519FD" w:rsidTr="00E657A3">
        <w:trPr>
          <w:jc w:val="center"/>
        </w:trPr>
        <w:tc>
          <w:tcPr>
            <w:tcW w:w="704" w:type="dxa"/>
          </w:tcPr>
          <w:p w:rsidR="00810A17" w:rsidRPr="009A6E94" w:rsidRDefault="00810A17" w:rsidP="00DA606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810A17" w:rsidRPr="004519FD" w:rsidRDefault="00810A17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810A17" w:rsidRPr="004519FD" w:rsidRDefault="00810A17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Свойства степени с целым показателем</w:t>
            </w:r>
          </w:p>
        </w:tc>
        <w:tc>
          <w:tcPr>
            <w:tcW w:w="1852" w:type="dxa"/>
          </w:tcPr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атся применять свойства степени для преобразования выражений и вычислений</w:t>
            </w:r>
          </w:p>
        </w:tc>
        <w:tc>
          <w:tcPr>
            <w:tcW w:w="1852" w:type="dxa"/>
          </w:tcPr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810A17" w:rsidRDefault="00810A17" w:rsidP="00810A17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810A17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Познавательные:</w:t>
            </w:r>
          </w:p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ориентироваться на разнообразие способов решения задач</w:t>
            </w:r>
          </w:p>
          <w:p w:rsidR="00810A17" w:rsidRDefault="00810A17" w:rsidP="00810A17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810A17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>Регулятивные:</w:t>
            </w:r>
          </w:p>
          <w:p w:rsidR="00810A17" w:rsidRDefault="00810A17" w:rsidP="00810A17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lastRenderedPageBreak/>
              <w:t>формировать способность к мобилизации сил и энергии, к волевому усилию — выбору</w:t>
            </w:r>
            <w:r w:rsidRPr="00810A17">
              <w:rPr>
                <w:rFonts w:ascii="Times New Roman" w:hAnsi="Times New Roman" w:cs="Times New Roman"/>
                <w:b/>
                <w:bCs/>
                <w:color w:val="454545"/>
                <w:sz w:val="16"/>
                <w:szCs w:val="16"/>
                <w:shd w:val="clear" w:color="auto" w:fill="FFFFFF"/>
              </w:rPr>
              <w:t xml:space="preserve"> Коммуникативные:</w:t>
            </w:r>
          </w:p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управлять своим поведением (контроль, самокоррекция, оценка своего действия). в ситуации мотивационного конфликта и к преодолению препятствий.</w:t>
            </w:r>
          </w:p>
        </w:tc>
      </w:tr>
      <w:tr w:rsidR="00DA6066" w:rsidRPr="004519FD" w:rsidTr="00E657A3">
        <w:trPr>
          <w:jc w:val="center"/>
        </w:trPr>
        <w:tc>
          <w:tcPr>
            <w:tcW w:w="704" w:type="dxa"/>
          </w:tcPr>
          <w:p w:rsidR="00DA6066" w:rsidRPr="009A6E94" w:rsidRDefault="00DA6066" w:rsidP="00DA606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Стандартный вид числа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ятся с правилом записи числа в стандартном виде, научиться использовать запись чисел в стандартном виде для выражения и сопоставления размеров объектов, длительности процессов в окружающем мире.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енные знания и умения.</w:t>
            </w:r>
          </w:p>
        </w:tc>
        <w:tc>
          <w:tcPr>
            <w:tcW w:w="1853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читывать все уровни текстовой информации;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подбирать к каждой проблеме адекватную ей теоретическую модель;</w:t>
            </w:r>
          </w:p>
          <w:p w:rsidR="00810A17" w:rsidRDefault="00810A17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: -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отстаивая свою точку зрения, приводить аргументы, подтверждать их фактами.</w:t>
            </w:r>
          </w:p>
        </w:tc>
      </w:tr>
      <w:tr w:rsidR="00DA6066" w:rsidRPr="004519FD" w:rsidTr="00E657A3">
        <w:trPr>
          <w:jc w:val="center"/>
        </w:trPr>
        <w:tc>
          <w:tcPr>
            <w:tcW w:w="704" w:type="dxa"/>
          </w:tcPr>
          <w:p w:rsidR="00DA6066" w:rsidRPr="009A6E94" w:rsidRDefault="00DA6066" w:rsidP="00DA606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Решение упражнений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Закрепить умение использовать запись чисел в стандартном виде для выражения и сопоставления размеров объектов, длительности процессов в окружающем мире, повторить преобразование выражений, используя свойства степени с целым показателем.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ние навыков организации анализа своей деятельности</w:t>
            </w:r>
          </w:p>
        </w:tc>
        <w:tc>
          <w:tcPr>
            <w:tcW w:w="1853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понимая позицию другого человека, различать в его речи: мнение, доказательство, факты, гипотезы, аксиомы, теории.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егулятивные- уметь оценить степень успешности своей индивидуальной образовательной деятельности; 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представлять конкретное содержание и сообщать его в письменной и устной форме; уметь с помощью вопросов добывать недостающую информацию</w:t>
            </w:r>
          </w:p>
        </w:tc>
      </w:tr>
      <w:tr w:rsidR="00DA6066" w:rsidRPr="004519FD" w:rsidTr="00E657A3">
        <w:trPr>
          <w:jc w:val="center"/>
        </w:trPr>
        <w:tc>
          <w:tcPr>
            <w:tcW w:w="704" w:type="dxa"/>
          </w:tcPr>
          <w:p w:rsidR="00DA6066" w:rsidRPr="009A6E94" w:rsidRDefault="00DA6066" w:rsidP="00DA606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DA6066" w:rsidRPr="00810A17" w:rsidRDefault="00DA6066" w:rsidP="00810A17">
            <w:pPr>
              <w:spacing w:line="259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b/>
                <w:sz w:val="20"/>
                <w:szCs w:val="20"/>
              </w:rPr>
              <w:t>Контрольная работа №9 по теме: «Степень с целым показателем и её свойства».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</w:tcPr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</w:t>
            </w:r>
            <w:r w:rsidRPr="00810A17">
              <w:rPr>
                <w:rFonts w:ascii="Times New Roman" w:eastAsia="Calibri" w:hAnsi="Times New Roman" w:cs="Times New Roman"/>
                <w:b/>
                <w:sz w:val="16"/>
                <w:szCs w:val="16"/>
              </w:rPr>
              <w:t>.</w:t>
            </w:r>
          </w:p>
        </w:tc>
      </w:tr>
      <w:tr w:rsidR="00DA6066" w:rsidRPr="004519FD" w:rsidTr="00E657A3">
        <w:trPr>
          <w:jc w:val="center"/>
        </w:trPr>
        <w:tc>
          <w:tcPr>
            <w:tcW w:w="704" w:type="dxa"/>
          </w:tcPr>
          <w:p w:rsidR="00DA6066" w:rsidRPr="009A6E94" w:rsidRDefault="00DA6066" w:rsidP="00DA606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DA6066" w:rsidRPr="00810A17" w:rsidRDefault="00DA6066" w:rsidP="00810A17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Анализ контрольной работы.</w:t>
            </w:r>
          </w:p>
          <w:p w:rsidR="00DA6066" w:rsidRPr="00810A17" w:rsidRDefault="00DA6066" w:rsidP="00810A17">
            <w:pPr>
              <w:spacing w:line="259" w:lineRule="auto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Сбор и группировка статистических данных.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 понятиями </w:t>
            </w:r>
            <w:r w:rsidRPr="00810A17">
              <w:rPr>
                <w:rFonts w:ascii="Times New Roman" w:hAnsi="Times New Roman" w:cs="Times New Roman"/>
                <w:iCs/>
                <w:color w:val="454545"/>
                <w:sz w:val="16"/>
                <w:szCs w:val="16"/>
                <w:shd w:val="clear" w:color="auto" w:fill="FFFFFF"/>
              </w:rPr>
              <w:t>элементы статики, статистика в сферах деятельности, выборочный метод,</w:t>
            </w:r>
            <w:r w:rsidR="00810A17">
              <w:rPr>
                <w:rFonts w:ascii="Times New Roman" w:hAnsi="Times New Roman" w:cs="Times New Roman"/>
                <w:iCs/>
                <w:color w:val="454545"/>
                <w:sz w:val="16"/>
                <w:szCs w:val="16"/>
                <w:shd w:val="clear" w:color="auto" w:fill="FFFFFF"/>
              </w:rPr>
              <w:t xml:space="preserve"> </w:t>
            </w:r>
            <w:r w:rsidRPr="00810A17">
              <w:rPr>
                <w:rFonts w:ascii="Times New Roman" w:hAnsi="Times New Roman" w:cs="Times New Roman"/>
                <w:iCs/>
                <w:color w:val="454545"/>
                <w:sz w:val="16"/>
                <w:szCs w:val="16"/>
                <w:shd w:val="clear" w:color="auto" w:fill="FFFFFF"/>
              </w:rPr>
              <w:t>генеральная совокупность,</w:t>
            </w:r>
            <w:r w:rsidR="00810A17">
              <w:rPr>
                <w:rFonts w:ascii="Times New Roman" w:hAnsi="Times New Roman" w:cs="Times New Roman"/>
                <w:iCs/>
                <w:color w:val="454545"/>
                <w:sz w:val="16"/>
                <w:szCs w:val="16"/>
                <w:shd w:val="clear" w:color="auto" w:fill="FFFFFF"/>
              </w:rPr>
              <w:t xml:space="preserve"> </w:t>
            </w:r>
            <w:r w:rsidRPr="00810A17">
              <w:rPr>
                <w:rFonts w:ascii="Times New Roman" w:hAnsi="Times New Roman" w:cs="Times New Roman"/>
                <w:iCs/>
                <w:color w:val="454545"/>
                <w:sz w:val="16"/>
                <w:szCs w:val="16"/>
                <w:shd w:val="clear" w:color="auto" w:fill="FFFFFF"/>
              </w:rPr>
              <w:t>выборка.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интерес к изучению темы и желание применять приобретённые знания и умения.</w:t>
            </w:r>
          </w:p>
        </w:tc>
        <w:tc>
          <w:tcPr>
            <w:tcW w:w="1853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извлекать необходимую информацию из прослушанного объяснения учителя, высказываний одноклассников, систематизировать собственные знания; 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ставить учебную задачу на основе соотнесения того, что уже и</w:t>
            </w:r>
            <w:r w:rsid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звестно и усвоено, и того, что </w:t>
            </w: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ещё </w:t>
            </w: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неизвестно; вносить коррективы и дополнения в составленные планы.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ься критично относиться к своему мнению, с достоинством признавать ошибочность своего мнения и корректировать его.</w:t>
            </w:r>
          </w:p>
        </w:tc>
      </w:tr>
      <w:tr w:rsidR="00DA6066" w:rsidRPr="004519FD" w:rsidTr="00E657A3">
        <w:trPr>
          <w:jc w:val="center"/>
        </w:trPr>
        <w:tc>
          <w:tcPr>
            <w:tcW w:w="704" w:type="dxa"/>
          </w:tcPr>
          <w:p w:rsidR="00DA6066" w:rsidRPr="009A6E94" w:rsidRDefault="00DA6066" w:rsidP="00DA606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DA6066" w:rsidRPr="004519FD" w:rsidRDefault="00DA6066" w:rsidP="00DA606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Сбор и группировка статистических данных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делать выборочные исследования чисел; делать выборку в представительной форме; осуществлять случайную выборку числового ряда данных</w:t>
            </w:r>
          </w:p>
        </w:tc>
        <w:tc>
          <w:tcPr>
            <w:tcW w:w="1852" w:type="dxa"/>
          </w:tcPr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Развивать навыки самостоятельной работы, анализа своей работы; формировать интерес к изучению новой темы и желание </w:t>
            </w:r>
            <w:r w:rsidR="00810A17"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применять приобретенные</w:t>
            </w: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знания и умения.</w:t>
            </w:r>
          </w:p>
        </w:tc>
        <w:tc>
          <w:tcPr>
            <w:tcW w:w="1853" w:type="dxa"/>
          </w:tcPr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Познавательные- самостоятельно использовать различные виды чтения (изучающее, просмотровое, ознакомительное, поисковое), приёмы слушания; </w:t>
            </w:r>
          </w:p>
          <w:p w:rsidR="00DA6066" w:rsidRPr="00810A17" w:rsidRDefault="00DA6066" w:rsidP="00810A17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ое-давать оценку своим личностным качествам и чертам характера, определять направления своего развития;</w:t>
            </w:r>
          </w:p>
          <w:p w:rsidR="00DA6066" w:rsidRPr="00810A17" w:rsidRDefault="00DA6066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учиться критично относиться к своему мнению, с достоинством признавать ошибочность своего мнения и корректировать его.</w:t>
            </w:r>
          </w:p>
        </w:tc>
      </w:tr>
      <w:tr w:rsidR="00810A17" w:rsidRPr="004519FD" w:rsidTr="00E657A3">
        <w:trPr>
          <w:jc w:val="center"/>
        </w:trPr>
        <w:tc>
          <w:tcPr>
            <w:tcW w:w="704" w:type="dxa"/>
          </w:tcPr>
          <w:p w:rsidR="00810A17" w:rsidRPr="009A6E94" w:rsidRDefault="00810A17" w:rsidP="00810A17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810A17" w:rsidRPr="004519FD" w:rsidRDefault="00810A17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810A17" w:rsidRPr="004519FD" w:rsidRDefault="00810A17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Наглядное представление статистической информации.</w:t>
            </w:r>
          </w:p>
        </w:tc>
        <w:tc>
          <w:tcPr>
            <w:tcW w:w="1852" w:type="dxa"/>
            <w:vMerge w:val="restart"/>
          </w:tcPr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Познакомиться со способом специфического изображения интервального ряда: гистограмма частот. Научиться обрабатывать информацию с помощью интервального ряда и таблицы распределения частот; строить интервальный ряд схематично, используя гистограмму полученных данных</w:t>
            </w:r>
          </w:p>
        </w:tc>
        <w:tc>
          <w:tcPr>
            <w:tcW w:w="1852" w:type="dxa"/>
            <w:vMerge w:val="restart"/>
          </w:tcPr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объективно оценивать свой труд.</w:t>
            </w:r>
          </w:p>
        </w:tc>
        <w:tc>
          <w:tcPr>
            <w:tcW w:w="1853" w:type="dxa"/>
            <w:vMerge w:val="restart"/>
          </w:tcPr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t>Познавательные- анализировать, сравнивать, классифицировать и обобщать факты и явления;</w:t>
            </w:r>
          </w:p>
          <w:p w:rsidR="00810A17" w:rsidRPr="00810A17" w:rsidRDefault="00810A17" w:rsidP="00810A17">
            <w:pPr>
              <w:spacing w:line="259" w:lineRule="auto"/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t>Регулятивные- самостоятельно обнаруживать и формулировать проблему в классной и индивидуальной учебной деятельности;</w:t>
            </w:r>
          </w:p>
          <w:p w:rsidR="00810A17" w:rsidRPr="00810A17" w:rsidRDefault="00810A17" w:rsidP="00810A17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810A17">
              <w:rPr>
                <w:rFonts w:ascii="Times New Roman" w:eastAsia="Calibri" w:hAnsi="Times New Roman" w:cs="Times New Roman"/>
                <w:iCs/>
                <w:sz w:val="16"/>
                <w:szCs w:val="16"/>
              </w:rPr>
              <w:t>Коммуникативные- самостоятельно организовывать учебное взаимодействие в группе (определять общие цели, договариваться друг с другом</w:t>
            </w:r>
          </w:p>
        </w:tc>
      </w:tr>
      <w:tr w:rsidR="00810A17" w:rsidRPr="004519FD" w:rsidTr="00E657A3">
        <w:trPr>
          <w:jc w:val="center"/>
        </w:trPr>
        <w:tc>
          <w:tcPr>
            <w:tcW w:w="704" w:type="dxa"/>
          </w:tcPr>
          <w:p w:rsidR="00810A17" w:rsidRPr="009A6E94" w:rsidRDefault="00810A17" w:rsidP="00810A17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810A17" w:rsidRPr="004519FD" w:rsidRDefault="00810A17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810A17" w:rsidRPr="004519FD" w:rsidRDefault="00810A17" w:rsidP="00810A17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810A17" w:rsidRPr="00DA6066" w:rsidRDefault="00810A17" w:rsidP="00810A1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810A17">
              <w:rPr>
                <w:rFonts w:ascii="Times New Roman" w:hAnsi="Times New Roman" w:cs="Times New Roman"/>
                <w:sz w:val="20"/>
                <w:szCs w:val="20"/>
              </w:rPr>
              <w:t>Наглядное представление статистической информации.</w:t>
            </w:r>
          </w:p>
        </w:tc>
        <w:tc>
          <w:tcPr>
            <w:tcW w:w="1852" w:type="dxa"/>
            <w:vMerge/>
          </w:tcPr>
          <w:p w:rsidR="00810A17" w:rsidRPr="00DA6066" w:rsidRDefault="00810A17" w:rsidP="00810A17">
            <w:pPr>
              <w:jc w:val="both"/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</w:pPr>
          </w:p>
        </w:tc>
        <w:tc>
          <w:tcPr>
            <w:tcW w:w="1852" w:type="dxa"/>
            <w:vMerge/>
          </w:tcPr>
          <w:p w:rsidR="00810A17" w:rsidRPr="00DA6066" w:rsidRDefault="00810A17" w:rsidP="00810A17">
            <w:pPr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810A17" w:rsidRPr="00DA6066" w:rsidRDefault="00810A17" w:rsidP="00810A17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</w:tr>
      <w:tr w:rsidR="004B4A16" w:rsidRPr="004519FD" w:rsidTr="00512D24">
        <w:trPr>
          <w:jc w:val="center"/>
        </w:trPr>
        <w:tc>
          <w:tcPr>
            <w:tcW w:w="9923" w:type="dxa"/>
            <w:gridSpan w:val="7"/>
          </w:tcPr>
          <w:p w:rsidR="004B4A16" w:rsidRDefault="004B4A16" w:rsidP="00810A1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B4A16" w:rsidRPr="00DA6066" w:rsidRDefault="004B4A16" w:rsidP="004B4A16">
            <w:pPr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B4A16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5 часов)</w:t>
            </w:r>
          </w:p>
        </w:tc>
      </w:tr>
      <w:tr w:rsidR="004B4A16" w:rsidRPr="004519FD" w:rsidTr="00E657A3">
        <w:trPr>
          <w:jc w:val="center"/>
        </w:trPr>
        <w:tc>
          <w:tcPr>
            <w:tcW w:w="704" w:type="dxa"/>
          </w:tcPr>
          <w:p w:rsidR="004B4A16" w:rsidRPr="009A6E94" w:rsidRDefault="004B4A16" w:rsidP="004B4A1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B4A16" w:rsidRPr="004B4A16" w:rsidRDefault="004B4A16" w:rsidP="004B4A16">
            <w:pPr>
              <w:spacing w:line="259" w:lineRule="auto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hAnsi="Times New Roman" w:cs="Times New Roman"/>
                <w:sz w:val="16"/>
                <w:szCs w:val="16"/>
              </w:rPr>
              <w:t>Повторение. Дробные рациональные уравнения. Решение квадратных уравнений</w:t>
            </w:r>
          </w:p>
        </w:tc>
        <w:tc>
          <w:tcPr>
            <w:tcW w:w="1852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применять на практике теоретический материал, изученный за курс алгебры 8 класса</w:t>
            </w:r>
          </w:p>
        </w:tc>
        <w:tc>
          <w:tcPr>
            <w:tcW w:w="1852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</w:t>
            </w:r>
          </w:p>
        </w:tc>
        <w:tc>
          <w:tcPr>
            <w:tcW w:w="1853" w:type="dxa"/>
          </w:tcPr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развивать навыки познавательной рефлексии как осознания результатов своих действий;</w:t>
            </w:r>
          </w:p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;</w:t>
            </w:r>
          </w:p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азвивать умение ясно и, логично и точно излагать свою точку зрения.</w:t>
            </w:r>
          </w:p>
        </w:tc>
      </w:tr>
      <w:tr w:rsidR="004B4A16" w:rsidRPr="004519FD" w:rsidTr="00E657A3">
        <w:trPr>
          <w:jc w:val="center"/>
        </w:trPr>
        <w:tc>
          <w:tcPr>
            <w:tcW w:w="704" w:type="dxa"/>
          </w:tcPr>
          <w:p w:rsidR="004B4A16" w:rsidRPr="009A6E94" w:rsidRDefault="004B4A16" w:rsidP="004B4A1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hAnsi="Times New Roman" w:cs="Times New Roman"/>
                <w:sz w:val="16"/>
                <w:szCs w:val="16"/>
              </w:rPr>
              <w:t>Повторение. Решение неравенств и их систем.</w:t>
            </w:r>
          </w:p>
        </w:tc>
        <w:tc>
          <w:tcPr>
            <w:tcW w:w="1852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hAnsi="Times New Roman" w:cs="Times New Roman"/>
                <w:color w:val="454545"/>
                <w:sz w:val="16"/>
                <w:szCs w:val="16"/>
                <w:shd w:val="clear" w:color="auto" w:fill="FFFFFF"/>
              </w:rPr>
              <w:t>Научиться применять на практике теоретический материал, изученный за курс алгебры 8 класса</w:t>
            </w:r>
          </w:p>
        </w:tc>
        <w:tc>
          <w:tcPr>
            <w:tcW w:w="1852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умение представлять результат своей деятельности</w:t>
            </w:r>
          </w:p>
        </w:tc>
        <w:tc>
          <w:tcPr>
            <w:tcW w:w="1853" w:type="dxa"/>
          </w:tcPr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развивать навыки познавательной рефлексии как осознания результатов своих действий;</w:t>
            </w:r>
          </w:p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lastRenderedPageBreak/>
              <w:t>Регулятивные- оценивать достигнутый результат;</w:t>
            </w:r>
          </w:p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развивать умение ясно и, логично и точно излагать свою точку зрения.</w:t>
            </w:r>
          </w:p>
        </w:tc>
      </w:tr>
      <w:tr w:rsidR="004B4A16" w:rsidRPr="004519FD" w:rsidTr="00E657A3">
        <w:trPr>
          <w:jc w:val="center"/>
        </w:trPr>
        <w:tc>
          <w:tcPr>
            <w:tcW w:w="704" w:type="dxa"/>
          </w:tcPr>
          <w:p w:rsidR="004B4A16" w:rsidRPr="009A6E94" w:rsidRDefault="004B4A16" w:rsidP="004B4A1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hAnsi="Times New Roman" w:cs="Times New Roman"/>
                <w:b/>
                <w:sz w:val="16"/>
                <w:szCs w:val="16"/>
              </w:rPr>
              <w:t>Итоговая контрольная работа № 10.</w:t>
            </w:r>
          </w:p>
        </w:tc>
        <w:tc>
          <w:tcPr>
            <w:tcW w:w="1852" w:type="dxa"/>
            <w:vMerge w:val="restart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</w:t>
            </w:r>
          </w:p>
        </w:tc>
        <w:tc>
          <w:tcPr>
            <w:tcW w:w="1852" w:type="dxa"/>
            <w:vMerge w:val="restart"/>
          </w:tcPr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самоанализа и самоконтроля</w:t>
            </w:r>
          </w:p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 w:val="restart"/>
          </w:tcPr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 выбирать наиболее эффективные способы решения задачи.</w:t>
            </w:r>
          </w:p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ценивать достигнутый результат.</w:t>
            </w:r>
          </w:p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регулировать собственную деятельность посредством письменной речи.</w:t>
            </w:r>
          </w:p>
        </w:tc>
      </w:tr>
      <w:tr w:rsidR="004B4A16" w:rsidRPr="004519FD" w:rsidTr="00E657A3">
        <w:trPr>
          <w:jc w:val="center"/>
        </w:trPr>
        <w:tc>
          <w:tcPr>
            <w:tcW w:w="704" w:type="dxa"/>
          </w:tcPr>
          <w:p w:rsidR="004B4A16" w:rsidRPr="009A6E94" w:rsidRDefault="004B4A16" w:rsidP="004B4A1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hAnsi="Times New Roman" w:cs="Times New Roman"/>
                <w:b/>
                <w:sz w:val="16"/>
                <w:szCs w:val="16"/>
              </w:rPr>
              <w:t>Итоговая контрольная работа № 10.</w:t>
            </w:r>
          </w:p>
        </w:tc>
        <w:tc>
          <w:tcPr>
            <w:tcW w:w="1852" w:type="dxa"/>
            <w:vMerge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2" w:type="dxa"/>
            <w:vMerge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853" w:type="dxa"/>
            <w:vMerge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</w:tr>
      <w:tr w:rsidR="004B4A16" w:rsidRPr="004519FD" w:rsidTr="00E657A3">
        <w:trPr>
          <w:jc w:val="center"/>
        </w:trPr>
        <w:tc>
          <w:tcPr>
            <w:tcW w:w="704" w:type="dxa"/>
          </w:tcPr>
          <w:p w:rsidR="004B4A16" w:rsidRPr="009A6E94" w:rsidRDefault="004B4A16" w:rsidP="004B4A16">
            <w:pPr>
              <w:pStyle w:val="a3"/>
              <w:numPr>
                <w:ilvl w:val="0"/>
                <w:numId w:val="16"/>
              </w:numPr>
              <w:jc w:val="center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24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89" w:type="dxa"/>
          </w:tcPr>
          <w:p w:rsidR="004B4A16" w:rsidRPr="004519FD" w:rsidRDefault="004B4A16" w:rsidP="004B4A16">
            <w:pPr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2149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hAnsi="Times New Roman" w:cs="Times New Roman"/>
                <w:sz w:val="16"/>
                <w:szCs w:val="16"/>
              </w:rPr>
              <w:t>Обобщающий урок</w:t>
            </w:r>
          </w:p>
        </w:tc>
        <w:tc>
          <w:tcPr>
            <w:tcW w:w="1852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Научатся применять приобретённые знания, умения, навыки на практике.</w:t>
            </w:r>
          </w:p>
        </w:tc>
        <w:tc>
          <w:tcPr>
            <w:tcW w:w="1852" w:type="dxa"/>
          </w:tcPr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Формировать навыки анализа, творческой инициативности и активности, желание применять приобретённые знания и умения.</w:t>
            </w:r>
          </w:p>
        </w:tc>
        <w:tc>
          <w:tcPr>
            <w:tcW w:w="1853" w:type="dxa"/>
          </w:tcPr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Познавательные-выбирать наиболее эффективные способы решения задачи;</w:t>
            </w:r>
          </w:p>
          <w:p w:rsidR="004B4A16" w:rsidRPr="004B4A16" w:rsidRDefault="004B4A16" w:rsidP="004B4A16">
            <w:pPr>
              <w:spacing w:line="259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Регулятивные- обнаруживать и формулировать учебную проблему совместно с учителем; оценивать уровень владения учебным действием;</w:t>
            </w:r>
          </w:p>
          <w:p w:rsidR="004B4A16" w:rsidRPr="004B4A16" w:rsidRDefault="004B4A16" w:rsidP="004B4A16">
            <w:pPr>
              <w:spacing w:line="259" w:lineRule="auto"/>
              <w:jc w:val="both"/>
              <w:rPr>
                <w:rFonts w:ascii="Times New Roman" w:eastAsia="Calibri" w:hAnsi="Times New Roman" w:cs="Times New Roman"/>
                <w:b/>
                <w:sz w:val="16"/>
                <w:szCs w:val="16"/>
              </w:rPr>
            </w:pPr>
            <w:r w:rsidRPr="004B4A16">
              <w:rPr>
                <w:rFonts w:ascii="Times New Roman" w:eastAsia="Calibri" w:hAnsi="Times New Roman" w:cs="Times New Roman"/>
                <w:sz w:val="16"/>
                <w:szCs w:val="16"/>
              </w:rPr>
              <w:t>Коммуникативные- обмениваться мнениями, понимать позицию партнёра, слушать и слышать друг друга; уметь представлять конкретное содержание и сообщать его в письменной и устной форме.</w:t>
            </w:r>
          </w:p>
        </w:tc>
      </w:tr>
    </w:tbl>
    <w:p w:rsidR="00E657A3" w:rsidRDefault="00E657A3"/>
    <w:sectPr w:rsidR="00E657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ndale Sans UI">
    <w:altName w:val="Arial"/>
    <w:charset w:val="00"/>
    <w:family w:val="auto"/>
    <w:pitch w:val="variable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9784F"/>
    <w:multiLevelType w:val="hybridMultilevel"/>
    <w:tmpl w:val="2F542208"/>
    <w:lvl w:ilvl="0" w:tplc="6A98A42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2B3396C"/>
    <w:multiLevelType w:val="hybridMultilevel"/>
    <w:tmpl w:val="7698485E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D22E75"/>
    <w:multiLevelType w:val="hybridMultilevel"/>
    <w:tmpl w:val="D062C2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0F12EC"/>
    <w:multiLevelType w:val="hybridMultilevel"/>
    <w:tmpl w:val="4C9EB3FA"/>
    <w:lvl w:ilvl="0" w:tplc="041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4">
    <w:nsid w:val="0B5A21AB"/>
    <w:multiLevelType w:val="hybridMultilevel"/>
    <w:tmpl w:val="70AAA6D8"/>
    <w:lvl w:ilvl="0" w:tplc="20C0AADA">
      <w:start w:val="1"/>
      <w:numFmt w:val="decimal"/>
      <w:lvlText w:val="%1."/>
      <w:lvlJc w:val="left"/>
      <w:pPr>
        <w:ind w:left="720" w:hanging="360"/>
      </w:pPr>
      <w:rPr>
        <w:b/>
        <w:sz w:val="22"/>
        <w:szCs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CE14B1D"/>
    <w:multiLevelType w:val="hybridMultilevel"/>
    <w:tmpl w:val="221E48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07635D"/>
    <w:multiLevelType w:val="hybridMultilevel"/>
    <w:tmpl w:val="5E5EAF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200F6A"/>
    <w:multiLevelType w:val="multilevel"/>
    <w:tmpl w:val="19067F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5BB2465"/>
    <w:multiLevelType w:val="hybridMultilevel"/>
    <w:tmpl w:val="D7BCF5F2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1A36917"/>
    <w:multiLevelType w:val="hybridMultilevel"/>
    <w:tmpl w:val="D4C62C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0F680B"/>
    <w:multiLevelType w:val="hybridMultilevel"/>
    <w:tmpl w:val="67A0C67E"/>
    <w:lvl w:ilvl="0" w:tplc="2C0C3722">
      <w:start w:val="1"/>
      <w:numFmt w:val="decimal"/>
      <w:lvlText w:val="%1."/>
      <w:lvlJc w:val="left"/>
      <w:pPr>
        <w:ind w:left="540" w:hanging="360"/>
      </w:pPr>
    </w:lvl>
    <w:lvl w:ilvl="1" w:tplc="04190019">
      <w:start w:val="1"/>
      <w:numFmt w:val="lowerLetter"/>
      <w:lvlText w:val="%2."/>
      <w:lvlJc w:val="left"/>
      <w:pPr>
        <w:ind w:left="1260" w:hanging="360"/>
      </w:pPr>
    </w:lvl>
    <w:lvl w:ilvl="2" w:tplc="0419001B">
      <w:start w:val="1"/>
      <w:numFmt w:val="lowerRoman"/>
      <w:lvlText w:val="%3."/>
      <w:lvlJc w:val="right"/>
      <w:pPr>
        <w:ind w:left="1980" w:hanging="180"/>
      </w:pPr>
    </w:lvl>
    <w:lvl w:ilvl="3" w:tplc="0419000F">
      <w:start w:val="1"/>
      <w:numFmt w:val="decimal"/>
      <w:lvlText w:val="%4."/>
      <w:lvlJc w:val="left"/>
      <w:pPr>
        <w:ind w:left="2700" w:hanging="360"/>
      </w:pPr>
    </w:lvl>
    <w:lvl w:ilvl="4" w:tplc="04190019">
      <w:start w:val="1"/>
      <w:numFmt w:val="lowerLetter"/>
      <w:lvlText w:val="%5."/>
      <w:lvlJc w:val="left"/>
      <w:pPr>
        <w:ind w:left="3420" w:hanging="360"/>
      </w:pPr>
    </w:lvl>
    <w:lvl w:ilvl="5" w:tplc="0419001B">
      <w:start w:val="1"/>
      <w:numFmt w:val="lowerRoman"/>
      <w:lvlText w:val="%6."/>
      <w:lvlJc w:val="right"/>
      <w:pPr>
        <w:ind w:left="4140" w:hanging="180"/>
      </w:pPr>
    </w:lvl>
    <w:lvl w:ilvl="6" w:tplc="0419000F">
      <w:start w:val="1"/>
      <w:numFmt w:val="decimal"/>
      <w:lvlText w:val="%7."/>
      <w:lvlJc w:val="left"/>
      <w:pPr>
        <w:ind w:left="4860" w:hanging="360"/>
      </w:pPr>
    </w:lvl>
    <w:lvl w:ilvl="7" w:tplc="04190019">
      <w:start w:val="1"/>
      <w:numFmt w:val="lowerLetter"/>
      <w:lvlText w:val="%8."/>
      <w:lvlJc w:val="left"/>
      <w:pPr>
        <w:ind w:left="5580" w:hanging="360"/>
      </w:pPr>
    </w:lvl>
    <w:lvl w:ilvl="8" w:tplc="0419001B">
      <w:start w:val="1"/>
      <w:numFmt w:val="lowerRoman"/>
      <w:lvlText w:val="%9."/>
      <w:lvlJc w:val="right"/>
      <w:pPr>
        <w:ind w:left="6300" w:hanging="180"/>
      </w:pPr>
    </w:lvl>
  </w:abstractNum>
  <w:abstractNum w:abstractNumId="11">
    <w:nsid w:val="47B524DE"/>
    <w:multiLevelType w:val="hybridMultilevel"/>
    <w:tmpl w:val="EC982F0C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95752FE"/>
    <w:multiLevelType w:val="multilevel"/>
    <w:tmpl w:val="1D3033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496A2D4C"/>
    <w:multiLevelType w:val="hybridMultilevel"/>
    <w:tmpl w:val="E01E63A8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B7340E2"/>
    <w:multiLevelType w:val="hybridMultilevel"/>
    <w:tmpl w:val="6E6803DC"/>
    <w:lvl w:ilvl="0" w:tplc="6A98A42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549D41A8"/>
    <w:multiLevelType w:val="hybridMultilevel"/>
    <w:tmpl w:val="38742E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62E6EE6"/>
    <w:multiLevelType w:val="multilevel"/>
    <w:tmpl w:val="8474BA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7D726CA"/>
    <w:multiLevelType w:val="hybridMultilevel"/>
    <w:tmpl w:val="A364CCDE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A3A2942"/>
    <w:multiLevelType w:val="hybridMultilevel"/>
    <w:tmpl w:val="433EFC34"/>
    <w:lvl w:ilvl="0" w:tplc="6A98A42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5A8C69C9"/>
    <w:multiLevelType w:val="hybridMultilevel"/>
    <w:tmpl w:val="121AC2E4"/>
    <w:lvl w:ilvl="0" w:tplc="CE540C74">
      <w:start w:val="1"/>
      <w:numFmt w:val="decimal"/>
      <w:lvlText w:val="%1)"/>
      <w:lvlJc w:val="left"/>
      <w:pPr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0">
    <w:nsid w:val="65466AD3"/>
    <w:multiLevelType w:val="hybridMultilevel"/>
    <w:tmpl w:val="F72850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A4243A6"/>
    <w:multiLevelType w:val="hybridMultilevel"/>
    <w:tmpl w:val="C1C2CB64"/>
    <w:lvl w:ilvl="0" w:tplc="5DCCE7D2">
      <w:start w:val="1"/>
      <w:numFmt w:val="decimal"/>
      <w:lvlText w:val="%1."/>
      <w:lvlJc w:val="left"/>
      <w:pPr>
        <w:ind w:left="720" w:hanging="360"/>
      </w:pPr>
      <w:rPr>
        <w:sz w:val="22"/>
        <w:szCs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FFD7EA1"/>
    <w:multiLevelType w:val="hybridMultilevel"/>
    <w:tmpl w:val="8CE46DD4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08B585A"/>
    <w:multiLevelType w:val="hybridMultilevel"/>
    <w:tmpl w:val="D3EC9110"/>
    <w:lvl w:ilvl="0" w:tplc="C9429C0A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>
    <w:nsid w:val="748907AA"/>
    <w:multiLevelType w:val="hybridMultilevel"/>
    <w:tmpl w:val="77CC39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15"/>
  </w:num>
  <w:num w:numId="5">
    <w:abstractNumId w:val="21"/>
  </w:num>
  <w:num w:numId="6">
    <w:abstractNumId w:val="12"/>
  </w:num>
  <w:num w:numId="7">
    <w:abstractNumId w:val="7"/>
  </w:num>
  <w:num w:numId="8">
    <w:abstractNumId w:val="16"/>
  </w:num>
  <w:num w:numId="9">
    <w:abstractNumId w:val="24"/>
  </w:num>
  <w:num w:numId="10">
    <w:abstractNumId w:val="6"/>
  </w:num>
  <w:num w:numId="11">
    <w:abstractNumId w:val="20"/>
  </w:num>
  <w:num w:numId="12">
    <w:abstractNumId w:val="19"/>
  </w:num>
  <w:num w:numId="13">
    <w:abstractNumId w:val="9"/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"/>
  </w:num>
  <w:num w:numId="17">
    <w:abstractNumId w:val="2"/>
  </w:num>
  <w:num w:numId="18">
    <w:abstractNumId w:val="11"/>
  </w:num>
  <w:num w:numId="19">
    <w:abstractNumId w:val="13"/>
  </w:num>
  <w:num w:numId="20">
    <w:abstractNumId w:val="22"/>
  </w:num>
  <w:num w:numId="21">
    <w:abstractNumId w:val="17"/>
  </w:num>
  <w:num w:numId="22">
    <w:abstractNumId w:val="8"/>
  </w:num>
  <w:num w:numId="23">
    <w:abstractNumId w:val="0"/>
  </w:num>
  <w:num w:numId="24">
    <w:abstractNumId w:val="23"/>
  </w:num>
  <w:num w:numId="25">
    <w:abstractNumId w:val="14"/>
  </w:num>
  <w:num w:numId="26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26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0CE9"/>
    <w:rsid w:val="00075E8E"/>
    <w:rsid w:val="00076E93"/>
    <w:rsid w:val="000B3C8F"/>
    <w:rsid w:val="0012148C"/>
    <w:rsid w:val="001759EA"/>
    <w:rsid w:val="001C42A6"/>
    <w:rsid w:val="001F4238"/>
    <w:rsid w:val="00234399"/>
    <w:rsid w:val="00235D88"/>
    <w:rsid w:val="00282782"/>
    <w:rsid w:val="002B22A8"/>
    <w:rsid w:val="00304FBD"/>
    <w:rsid w:val="004B4A16"/>
    <w:rsid w:val="004B5127"/>
    <w:rsid w:val="005B1327"/>
    <w:rsid w:val="005B4702"/>
    <w:rsid w:val="00620CE9"/>
    <w:rsid w:val="0064046F"/>
    <w:rsid w:val="006D5501"/>
    <w:rsid w:val="0079451A"/>
    <w:rsid w:val="007F45CF"/>
    <w:rsid w:val="00810A17"/>
    <w:rsid w:val="00985596"/>
    <w:rsid w:val="009D1BBA"/>
    <w:rsid w:val="00AB3D6A"/>
    <w:rsid w:val="00AC0DD9"/>
    <w:rsid w:val="00AD328F"/>
    <w:rsid w:val="00B65601"/>
    <w:rsid w:val="00C242D1"/>
    <w:rsid w:val="00D07AE7"/>
    <w:rsid w:val="00D765EB"/>
    <w:rsid w:val="00DA36ED"/>
    <w:rsid w:val="00DA6066"/>
    <w:rsid w:val="00DC2160"/>
    <w:rsid w:val="00E657A3"/>
    <w:rsid w:val="00E70A7B"/>
    <w:rsid w:val="00E934F7"/>
    <w:rsid w:val="00E97359"/>
    <w:rsid w:val="00EB1F6E"/>
    <w:rsid w:val="00F86D5D"/>
    <w:rsid w:val="00FF3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128E838-F660-4C7B-9656-9EEC649408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0CE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20CE9"/>
    <w:pPr>
      <w:ind w:left="720"/>
      <w:contextualSpacing/>
    </w:pPr>
  </w:style>
  <w:style w:type="table" w:styleId="a4">
    <w:name w:val="Table Grid"/>
    <w:basedOn w:val="a1"/>
    <w:uiPriority w:val="39"/>
    <w:rsid w:val="00620CE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Выделенная цитата1"/>
    <w:basedOn w:val="a"/>
    <w:next w:val="a"/>
    <w:uiPriority w:val="30"/>
    <w:qFormat/>
    <w:rsid w:val="00620CE9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a5">
    <w:name w:val="Выделенная цитата Знак"/>
    <w:basedOn w:val="a0"/>
    <w:link w:val="a6"/>
    <w:uiPriority w:val="30"/>
    <w:rsid w:val="00620CE9"/>
    <w:rPr>
      <w:i/>
      <w:iCs/>
      <w:color w:val="5B9BD5"/>
    </w:rPr>
  </w:style>
  <w:style w:type="paragraph" w:styleId="a6">
    <w:name w:val="Intense Quote"/>
    <w:basedOn w:val="a"/>
    <w:next w:val="a"/>
    <w:link w:val="a5"/>
    <w:uiPriority w:val="30"/>
    <w:qFormat/>
    <w:rsid w:val="00620CE9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10">
    <w:name w:val="Выделенная цитата Знак1"/>
    <w:basedOn w:val="a0"/>
    <w:uiPriority w:val="30"/>
    <w:rsid w:val="00620CE9"/>
    <w:rPr>
      <w:i/>
      <w:iCs/>
      <w:color w:val="5B9BD5" w:themeColor="accent1"/>
    </w:rPr>
  </w:style>
  <w:style w:type="character" w:styleId="a7">
    <w:name w:val="Emphasis"/>
    <w:basedOn w:val="a0"/>
    <w:uiPriority w:val="20"/>
    <w:qFormat/>
    <w:rsid w:val="00620CE9"/>
    <w:rPr>
      <w:i/>
      <w:iCs/>
    </w:rPr>
  </w:style>
  <w:style w:type="character" w:styleId="a8">
    <w:name w:val="Strong"/>
    <w:basedOn w:val="a0"/>
    <w:uiPriority w:val="22"/>
    <w:qFormat/>
    <w:rsid w:val="00620CE9"/>
    <w:rPr>
      <w:b/>
      <w:bCs/>
    </w:rPr>
  </w:style>
  <w:style w:type="paragraph" w:customStyle="1" w:styleId="c78">
    <w:name w:val="c78"/>
    <w:basedOn w:val="a"/>
    <w:rsid w:val="00620C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8">
    <w:name w:val="c8"/>
    <w:basedOn w:val="a0"/>
    <w:rsid w:val="00620CE9"/>
  </w:style>
  <w:style w:type="paragraph" w:customStyle="1" w:styleId="c113">
    <w:name w:val="c113"/>
    <w:basedOn w:val="a"/>
    <w:rsid w:val="00620C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2">
    <w:name w:val="c42"/>
    <w:basedOn w:val="a0"/>
    <w:rsid w:val="00620CE9"/>
  </w:style>
  <w:style w:type="paragraph" w:customStyle="1" w:styleId="c133">
    <w:name w:val="c133"/>
    <w:basedOn w:val="a"/>
    <w:rsid w:val="00620C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9">
    <w:name w:val="c19"/>
    <w:basedOn w:val="a0"/>
    <w:rsid w:val="00620CE9"/>
  </w:style>
  <w:style w:type="paragraph" w:customStyle="1" w:styleId="c102">
    <w:name w:val="c102"/>
    <w:basedOn w:val="a"/>
    <w:rsid w:val="00620C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12">
    <w:name w:val="c112"/>
    <w:basedOn w:val="a"/>
    <w:rsid w:val="00620C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1">
    <w:name w:val="c31"/>
    <w:basedOn w:val="a"/>
    <w:rsid w:val="00620C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81">
    <w:name w:val="c181"/>
    <w:basedOn w:val="a"/>
    <w:rsid w:val="00620C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4">
    <w:name w:val="c94"/>
    <w:basedOn w:val="a"/>
    <w:rsid w:val="00620C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rsid w:val="00620CE9"/>
    <w:pPr>
      <w:widowControl w:val="0"/>
      <w:suppressAutoHyphens/>
      <w:autoSpaceDN w:val="0"/>
      <w:spacing w:after="0" w:line="240" w:lineRule="auto"/>
    </w:pPr>
    <w:rPr>
      <w:rFonts w:ascii="Times New Roman" w:eastAsia="Andale Sans UI" w:hAnsi="Times New Roman" w:cs="Tahoma"/>
      <w:kern w:val="3"/>
      <w:sz w:val="24"/>
      <w:szCs w:val="24"/>
      <w:lang w:val="de-DE" w:eastAsia="ja-JP" w:bidi="fa-IR"/>
    </w:rPr>
  </w:style>
  <w:style w:type="paragraph" w:styleId="a9">
    <w:name w:val="No Spacing"/>
    <w:uiPriority w:val="1"/>
    <w:qFormat/>
    <w:rsid w:val="00DC21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1"/>
    <w:next w:val="a4"/>
    <w:uiPriority w:val="39"/>
    <w:rsid w:val="009855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31</Pages>
  <Words>10503</Words>
  <Characters>59873</Characters>
  <Application>Microsoft Office Word</Application>
  <DocSecurity>0</DocSecurity>
  <Lines>498</Lines>
  <Paragraphs>1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17</cp:revision>
  <dcterms:created xsi:type="dcterms:W3CDTF">2018-08-14T15:33:00Z</dcterms:created>
  <dcterms:modified xsi:type="dcterms:W3CDTF">2018-08-16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